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AA3842" w14:textId="6443EAFB" w:rsidR="00F020EC" w:rsidRPr="000153CF" w:rsidRDefault="00BD7242" w:rsidP="00BD7242">
      <w:pPr>
        <w:rPr>
          <w:rFonts w:ascii="Times New Roman" w:hAnsi="Times New Roman" w:cs="Times New Roman"/>
          <w:b/>
          <w:sz w:val="28"/>
          <w:szCs w:val="28"/>
        </w:rPr>
      </w:pPr>
      <w:r w:rsidRPr="00891CB4">
        <w:rPr>
          <w:rFonts w:ascii="Times New Roman" w:hAnsi="Times New Roman" w:cs="Times New Roman"/>
          <w:b/>
          <w:sz w:val="28"/>
          <w:szCs w:val="28"/>
        </w:rPr>
        <w:t xml:space="preserve">CADENAS DE MARKOV </w:t>
      </w:r>
    </w:p>
    <w:p w14:paraId="6FC90C05" w14:textId="2BE6C67B" w:rsidR="00F020EC" w:rsidRPr="000153CF" w:rsidRDefault="00F020EC" w:rsidP="00BD7242">
      <w:pPr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es-AR"/>
        </w:rPr>
      </w:pPr>
      <w:r w:rsidRPr="00F020EC">
        <w:rPr>
          <w:rFonts w:ascii="Times New Roman" w:hAnsi="Times New Roman" w:cs="Times New Roman"/>
          <w:b/>
          <w:sz w:val="28"/>
          <w:szCs w:val="28"/>
          <w:lang w:val="es-MX"/>
        </w:rPr>
        <w:t>Una cadena de Markov es una serie de eventos, en la cual la probabilidad de que ocurra un evento depende del evento inmediato an</w:t>
      </w:r>
      <w:r>
        <w:rPr>
          <w:rFonts w:ascii="Times New Roman" w:hAnsi="Times New Roman" w:cs="Times New Roman"/>
          <w:b/>
          <w:sz w:val="28"/>
          <w:szCs w:val="28"/>
          <w:lang w:val="es-MX"/>
        </w:rPr>
        <w:t>terior</w:t>
      </w:r>
      <w:r w:rsidR="000153CF">
        <w:rPr>
          <w:rFonts w:ascii="Times New Roman" w:hAnsi="Times New Roman" w:cs="Times New Roman"/>
          <w:b/>
          <w:sz w:val="28"/>
          <w:szCs w:val="28"/>
          <w:lang w:val="es-MX"/>
        </w:rPr>
        <w:t>.</w:t>
      </w:r>
    </w:p>
    <w:p w14:paraId="4F5938B2" w14:textId="5FFEE16B" w:rsidR="000153CF" w:rsidRPr="00F020EC" w:rsidRDefault="000153CF" w:rsidP="000153CF">
      <w:pPr>
        <w:ind w:left="720"/>
        <w:rPr>
          <w:rFonts w:ascii="Times New Roman" w:hAnsi="Times New Roman" w:cs="Times New Roman"/>
          <w:b/>
          <w:sz w:val="28"/>
          <w:szCs w:val="28"/>
          <w:lang w:val="es-AR"/>
        </w:rPr>
      </w:pPr>
      <w:r>
        <w:rPr>
          <w:rFonts w:ascii="Times New Roman" w:hAnsi="Times New Roman" w:cs="Times New Roman"/>
          <w:b/>
          <w:sz w:val="28"/>
          <w:szCs w:val="28"/>
          <w:lang w:val="es-MX"/>
        </w:rPr>
        <w:t>Estos eventos que trataremos solo tendrán dos estados posibles.</w:t>
      </w:r>
    </w:p>
    <w:p w14:paraId="6B1679F4" w14:textId="5C9D27DD" w:rsidR="00914D04" w:rsidRPr="00891CB4" w:rsidRDefault="00914D04" w:rsidP="00BD7242">
      <w:pPr>
        <w:rPr>
          <w:rFonts w:ascii="Times New Roman" w:hAnsi="Times New Roman" w:cs="Times New Roman"/>
          <w:b/>
          <w:sz w:val="28"/>
          <w:szCs w:val="28"/>
        </w:rPr>
      </w:pPr>
      <w:r w:rsidRPr="00891CB4">
        <w:rPr>
          <w:rFonts w:ascii="Times New Roman" w:hAnsi="Times New Roman" w:cs="Times New Roman"/>
          <w:b/>
          <w:sz w:val="28"/>
          <w:szCs w:val="28"/>
        </w:rPr>
        <w:t>PROBLEMA</w:t>
      </w:r>
    </w:p>
    <w:p w14:paraId="75026A2D" w14:textId="56A51920" w:rsidR="00BD7242" w:rsidRPr="00891CB4" w:rsidRDefault="00A12648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16C1D6CA" wp14:editId="22616C56">
                <wp:simplePos x="0" y="0"/>
                <wp:positionH relativeFrom="column">
                  <wp:posOffset>4009763</wp:posOffset>
                </wp:positionH>
                <wp:positionV relativeFrom="paragraph">
                  <wp:posOffset>-91770</wp:posOffset>
                </wp:positionV>
                <wp:extent cx="1890000" cy="387000"/>
                <wp:effectExtent l="57150" t="57150" r="72390" b="70485"/>
                <wp:wrapNone/>
                <wp:docPr id="105" name="Entrada de lápiz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89000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6ECD20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Entrada de lápiz 105" o:spid="_x0000_s1026" type="#_x0000_t75" style="position:absolute;margin-left:314.35pt;margin-top:-8.65pt;width:151.65pt;height:33.3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">
                <v:imagedata r:id="rId8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En un boliche bailable se venden dos tragos alcohólicos: Fernet (F) o cerveza (C). </w:t>
      </w:r>
      <w:r w:rsidR="00A13AEE">
        <w:rPr>
          <w:rFonts w:ascii="Times New Roman" w:hAnsi="Times New Roman" w:cs="Times New Roman"/>
          <w:sz w:val="28"/>
          <w:szCs w:val="28"/>
          <w:lang w:val="es-CR"/>
        </w:rPr>
        <w:t>(Cada mes cierta cantidad de personas cambia de preferencia de una bebida a otra y este proceso se mantiene igual mes tras mes.)</w:t>
      </w:r>
    </w:p>
    <w:p w14:paraId="78B02AD1" w14:textId="16E9E9BA" w:rsidR="00BD7242" w:rsidRPr="00891CB4" w:rsidRDefault="00BD7242" w:rsidP="00231864">
      <w:pPr>
        <w:jc w:val="both"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El mes de diciembre</w:t>
      </w:r>
      <w:r w:rsidR="00A13AEE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color w:val="FF0000"/>
                <w:sz w:val="28"/>
                <w:szCs w:val="28"/>
                <w:lang w:val="es-CR"/>
              </w:rPr>
            </m:ctrlPr>
          </m:fPr>
          <m:num>
            <m:r>
              <w:rPr>
                <w:rFonts w:ascii="Cambria Math" w:hAnsi="Times New Roman" w:cs="Times New Roman"/>
                <w:color w:val="FF0000"/>
                <w:sz w:val="28"/>
                <w:szCs w:val="28"/>
                <w:lang w:val="es-CR"/>
              </w:rPr>
              <m:t>3</m:t>
            </m:r>
          </m:num>
          <m:den>
            <m:r>
              <w:rPr>
                <w:rFonts w:ascii="Cambria Math" w:hAnsi="Times New Roman" w:cs="Times New Roman"/>
                <w:color w:val="FF0000"/>
                <w:sz w:val="28"/>
                <w:szCs w:val="28"/>
                <w:lang w:val="es-CR"/>
              </w:rPr>
              <m:t>4</m:t>
            </m:r>
          </m:den>
        </m:f>
      </m:oMath>
      <w:r w:rsidR="000F248F" w:rsidRPr="00891CB4">
        <w:rPr>
          <w:rFonts w:ascii="Times New Roman" w:hAnsi="Times New Roman" w:cs="Times New Roman"/>
          <w:color w:val="FF0000"/>
          <w:sz w:val="28"/>
          <w:szCs w:val="28"/>
          <w:lang w:val="es-CR"/>
        </w:rPr>
        <w:t xml:space="preserve"> </w:t>
      </w:r>
      <w:r w:rsidR="00A13AEE">
        <w:rPr>
          <w:rFonts w:ascii="Times New Roman" w:hAnsi="Times New Roman" w:cs="Times New Roman"/>
          <w:color w:val="FF0000"/>
          <w:sz w:val="28"/>
          <w:szCs w:val="28"/>
          <w:lang w:val="es-CR"/>
        </w:rPr>
        <w:t xml:space="preserve"> </w:t>
      </w:r>
      <w:r w:rsidR="000F248F" w:rsidRPr="00891CB4">
        <w:rPr>
          <w:rFonts w:ascii="Times New Roman" w:hAnsi="Times New Roman" w:cs="Times New Roman"/>
          <w:sz w:val="28"/>
          <w:szCs w:val="28"/>
          <w:lang w:val="es-CR"/>
        </w:rPr>
        <w:t>de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los consumidores</w:t>
      </w:r>
      <w:r w:rsidR="000F248F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de Fernet volvieron </w:t>
      </w:r>
      <w:r w:rsidR="00A13AEE" w:rsidRPr="00891CB4">
        <w:rPr>
          <w:rFonts w:ascii="Times New Roman" w:hAnsi="Times New Roman" w:cs="Times New Roman"/>
          <w:sz w:val="28"/>
          <w:szCs w:val="28"/>
          <w:lang w:val="es-CR"/>
        </w:rPr>
        <w:t>a elegir</w:t>
      </w:r>
      <w:r w:rsidR="000F248F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Fernet y el </w:t>
      </w:r>
      <w:r w:rsidR="00A13AEE" w:rsidRPr="00891CB4">
        <w:rPr>
          <w:rFonts w:ascii="Times New Roman" w:hAnsi="Times New Roman" w:cs="Times New Roman"/>
          <w:sz w:val="28"/>
          <w:szCs w:val="28"/>
          <w:lang w:val="es-CR"/>
        </w:rPr>
        <w:t>resto lo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hizo por cerveza</w:t>
      </w:r>
      <w:r w:rsidR="00A13AEE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w:r w:rsidR="00065CCA">
        <w:rPr>
          <w:rFonts w:ascii="Times New Roman" w:hAnsi="Times New Roman" w:cs="Times New Roman"/>
          <w:sz w:val="28"/>
          <w:szCs w:val="28"/>
          <w:lang w:val="es-CR"/>
        </w:rPr>
        <w:t>(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cambiarán </w:t>
      </w:r>
      <w:r w:rsidR="00065CCA">
        <w:rPr>
          <w:rFonts w:ascii="Times New Roman" w:hAnsi="Times New Roman" w:cs="Times New Roman"/>
          <w:sz w:val="28"/>
          <w:szCs w:val="28"/>
          <w:lang w:val="es-CR"/>
        </w:rPr>
        <w:t xml:space="preserve">su preferencia 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de Fernet a cerveza</w:t>
      </w:r>
      <w:r w:rsidR="00065CCA">
        <w:rPr>
          <w:rFonts w:ascii="Times New Roman" w:hAnsi="Times New Roman" w:cs="Times New Roman"/>
          <w:sz w:val="28"/>
          <w:szCs w:val="28"/>
          <w:lang w:val="es-CR"/>
        </w:rPr>
        <w:t>)</w:t>
      </w:r>
      <w:r w:rsidR="000F248F" w:rsidRPr="00891CB4">
        <w:rPr>
          <w:rFonts w:ascii="Times New Roman" w:hAnsi="Times New Roman" w:cs="Times New Roman"/>
          <w:sz w:val="28"/>
          <w:szCs w:val="28"/>
          <w:lang w:val="es-CR"/>
        </w:rPr>
        <w:t>. Por otro lado,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s-CR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color w:val="FF0000"/>
                <w:sz w:val="28"/>
                <w:szCs w:val="28"/>
                <w:lang w:val="es-CR"/>
              </w:rPr>
            </m:ctrlPr>
          </m:fPr>
          <m:num>
            <m:r>
              <w:rPr>
                <w:rFonts w:ascii="Cambria Math" w:hAnsi="Times New Roman" w:cs="Times New Roman"/>
                <w:color w:val="FF0000"/>
                <w:sz w:val="28"/>
                <w:szCs w:val="28"/>
                <w:lang w:val="es-CR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FF0000"/>
                <w:sz w:val="28"/>
                <w:szCs w:val="28"/>
                <w:lang w:val="es-CR"/>
              </w:rPr>
              <m:t>3</m:t>
            </m:r>
          </m:den>
        </m:f>
      </m:oMath>
      <w:r w:rsidR="00231864" w:rsidRPr="00891CB4">
        <w:rPr>
          <w:rFonts w:ascii="Times New Roman" w:eastAsiaTheme="minorEastAsia" w:hAnsi="Times New Roman" w:cs="Times New Roman"/>
          <w:color w:val="FF0000"/>
          <w:sz w:val="28"/>
          <w:szCs w:val="28"/>
          <w:lang w:val="es-CR"/>
        </w:rPr>
        <w:t xml:space="preserve"> </w:t>
      </w:r>
      <w:r w:rsidR="00A13AEE">
        <w:rPr>
          <w:rFonts w:ascii="Times New Roman" w:eastAsiaTheme="minorEastAsia" w:hAnsi="Times New Roman" w:cs="Times New Roman"/>
          <w:color w:val="FF0000"/>
          <w:sz w:val="28"/>
          <w:szCs w:val="28"/>
          <w:lang w:val="es-CR"/>
        </w:rPr>
        <w:t xml:space="preserve"> </w:t>
      </w:r>
      <w:r w:rsidR="000F248F" w:rsidRPr="00891CB4">
        <w:rPr>
          <w:rFonts w:ascii="Times New Roman" w:hAnsi="Times New Roman" w:cs="Times New Roman"/>
          <w:sz w:val="28"/>
          <w:szCs w:val="28"/>
          <w:lang w:val="es-CR"/>
        </w:rPr>
        <w:t>de los que eligieron tomar cerveza, no lo harán el mes siguiente,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w:r w:rsidR="000F248F" w:rsidRPr="00891CB4">
        <w:rPr>
          <w:rFonts w:ascii="Times New Roman" w:hAnsi="Times New Roman" w:cs="Times New Roman"/>
          <w:sz w:val="28"/>
          <w:szCs w:val="28"/>
          <w:lang w:val="es-CR"/>
        </w:rPr>
        <w:t>es decir que pasaran de tomar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cerveza a Fernet.</w:t>
      </w:r>
    </w:p>
    <w:p w14:paraId="1967987A" w14:textId="26A8F2EF" w:rsidR="00BD7242" w:rsidRPr="00891CB4" w:rsidRDefault="00BD7242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Queremos obtener las estimaciones de consumo para los </w:t>
      </w:r>
      <w:r w:rsidRPr="00A12648">
        <w:rPr>
          <w:rFonts w:ascii="Times New Roman" w:hAnsi="Times New Roman" w:cs="Times New Roman"/>
          <w:sz w:val="28"/>
          <w:szCs w:val="28"/>
          <w:highlight w:val="yellow"/>
          <w:lang w:val="es-CR"/>
        </w:rPr>
        <w:t>próximos doce meses si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se mantuvieran las mismas proporciones de preferencia. </w:t>
      </w:r>
    </w:p>
    <w:p w14:paraId="57ABCAD7" w14:textId="45D6223A" w:rsidR="00A13AEE" w:rsidRDefault="00914D04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ESQUEMA</w:t>
      </w:r>
      <w:r w:rsidR="00A13AEE">
        <w:rPr>
          <w:rFonts w:ascii="Times New Roman" w:hAnsi="Times New Roman" w:cs="Times New Roman"/>
          <w:sz w:val="28"/>
          <w:szCs w:val="28"/>
          <w:lang w:val="es-CR"/>
        </w:rPr>
        <w:t xml:space="preserve">  </w:t>
      </w:r>
    </w:p>
    <w:p w14:paraId="5728807A" w14:textId="449CD607" w:rsidR="00A13AEE" w:rsidRDefault="00A12648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5E5E5E58" wp14:editId="7C2100FE">
                <wp:simplePos x="0" y="0"/>
                <wp:positionH relativeFrom="column">
                  <wp:posOffset>3198495</wp:posOffset>
                </wp:positionH>
                <wp:positionV relativeFrom="paragraph">
                  <wp:posOffset>137795</wp:posOffset>
                </wp:positionV>
                <wp:extent cx="476815" cy="445090"/>
                <wp:effectExtent l="38100" t="38100" r="57150" b="50800"/>
                <wp:wrapNone/>
                <wp:docPr id="128" name="Entrada de lápiz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476815" cy="445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ECDED" id="Entrada de lápiz 128" o:spid="_x0000_s1026" type="#_x0000_t75" style="position:absolute;margin-left:251.15pt;margin-top:10.15pt;width:39pt;height:36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">
                <v:imagedata r:id="rId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1E37925" wp14:editId="5E5BA881">
                <wp:simplePos x="0" y="0"/>
                <wp:positionH relativeFrom="column">
                  <wp:posOffset>1726565</wp:posOffset>
                </wp:positionH>
                <wp:positionV relativeFrom="paragraph">
                  <wp:posOffset>-37465</wp:posOffset>
                </wp:positionV>
                <wp:extent cx="308475" cy="359150"/>
                <wp:effectExtent l="57150" t="38100" r="53975" b="60325"/>
                <wp:wrapNone/>
                <wp:docPr id="118" name="Entrada de lápiz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08475" cy="359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D130E" id="Entrada de lápiz 118" o:spid="_x0000_s1026" type="#_x0000_t75" style="position:absolute;margin-left:134.55pt;margin-top:-4.35pt;width:27.15pt;height:31.1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">
                <v:imagedata r:id="rId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3709BC76" wp14:editId="4C432A8C">
                <wp:simplePos x="0" y="0"/>
                <wp:positionH relativeFrom="column">
                  <wp:posOffset>-157480</wp:posOffset>
                </wp:positionH>
                <wp:positionV relativeFrom="paragraph">
                  <wp:posOffset>46355</wp:posOffset>
                </wp:positionV>
                <wp:extent cx="470260" cy="341630"/>
                <wp:effectExtent l="38100" t="57150" r="63500" b="58420"/>
                <wp:wrapNone/>
                <wp:docPr id="112" name="Entrada de lápiz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70260" cy="341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1CFD6" id="Entrada de lápiz 112" o:spid="_x0000_s1026" type="#_x0000_t75" style="position:absolute;margin-left:-13.8pt;margin-top:2.25pt;width:39.9pt;height:29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">
                <v:imagedata r:id="rId14" o:title=""/>
              </v:shape>
            </w:pict>
          </mc:Fallback>
        </mc:AlternateContent>
      </w:r>
      <w:r w:rsidR="00A13AEE">
        <w:rPr>
          <w:rFonts w:ascii="Times New Roman" w:hAnsi="Times New Roman" w:cs="Times New Roman"/>
          <w:sz w:val="28"/>
          <w:szCs w:val="28"/>
          <w:lang w:val="es-CR"/>
        </w:rPr>
        <w:t xml:space="preserve">                                                             </w:t>
      </w:r>
    </w:p>
    <w:p w14:paraId="6267D939" w14:textId="77777777" w:rsidR="00A13AEE" w:rsidRDefault="00A13AEE" w:rsidP="00BD7242">
      <w:pPr>
        <w:rPr>
          <w:rFonts w:ascii="Times New Roman" w:hAnsi="Times New Roman" w:cs="Times New Roman"/>
          <w:sz w:val="28"/>
          <w:szCs w:val="28"/>
          <w:lang w:val="es-CR"/>
        </w:rPr>
        <w:sectPr w:rsidR="00A13AEE" w:rsidSect="00891CB4">
          <w:pgSz w:w="11906" w:h="16838"/>
          <w:pgMar w:top="1440" w:right="1080" w:bottom="1440" w:left="1080" w:header="708" w:footer="708" w:gutter="0"/>
          <w:cols w:space="708"/>
          <w:docGrid w:linePitch="360"/>
        </w:sectPr>
      </w:pPr>
    </w:p>
    <w:p w14:paraId="55E4F88B" w14:textId="39E3B358" w:rsidR="00914D04" w:rsidRPr="00891CB4" w:rsidRDefault="00A12648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63C23044" wp14:editId="3EDE495E">
                <wp:simplePos x="0" y="0"/>
                <wp:positionH relativeFrom="column">
                  <wp:posOffset>333803</wp:posOffset>
                </wp:positionH>
                <wp:positionV relativeFrom="paragraph">
                  <wp:posOffset>119700</wp:posOffset>
                </wp:positionV>
                <wp:extent cx="2080080" cy="364680"/>
                <wp:effectExtent l="57150" t="57150" r="53975" b="73660"/>
                <wp:wrapNone/>
                <wp:docPr id="113" name="Entrada de lápiz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08008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1E0FC" id="Entrada de lápiz 113" o:spid="_x0000_s1026" type="#_x0000_t75" style="position:absolute;margin-left:24.9pt;margin-top:8.05pt;width:166.65pt;height:31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">
                <v:imagedata r:id="rId16" o:title=""/>
              </v:shape>
            </w:pict>
          </mc:Fallback>
        </mc:AlternateContent>
      </w:r>
    </w:p>
    <w:p w14:paraId="7B5EB385" w14:textId="397E56A0" w:rsidR="00914D04" w:rsidRPr="00891CB4" w:rsidRDefault="00A12648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3ECE1410" wp14:editId="6BC2FFAF">
                <wp:simplePos x="0" y="0"/>
                <wp:positionH relativeFrom="column">
                  <wp:posOffset>2619803</wp:posOffset>
                </wp:positionH>
                <wp:positionV relativeFrom="paragraph">
                  <wp:posOffset>-277198</wp:posOffset>
                </wp:positionV>
                <wp:extent cx="684000" cy="888480"/>
                <wp:effectExtent l="38100" t="38100" r="40005" b="45085"/>
                <wp:wrapNone/>
                <wp:docPr id="124" name="Entrada de lápiz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684000" cy="88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BA253" id="Entrada de lápiz 124" o:spid="_x0000_s1026" type="#_x0000_t75" style="position:absolute;margin-left:205.6pt;margin-top:-22.55pt;width:55.25pt;height:71.3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">
                <v:imagedata r:id="rId1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54D3F21B" wp14:editId="0E20DB23">
                <wp:simplePos x="0" y="0"/>
                <wp:positionH relativeFrom="column">
                  <wp:posOffset>-222757</wp:posOffset>
                </wp:positionH>
                <wp:positionV relativeFrom="paragraph">
                  <wp:posOffset>-135690</wp:posOffset>
                </wp:positionV>
                <wp:extent cx="508320" cy="592200"/>
                <wp:effectExtent l="57150" t="38100" r="63500" b="74930"/>
                <wp:wrapNone/>
                <wp:docPr id="106" name="Entrada de lápiz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508320" cy="59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C3DD3" id="Entrada de lápiz 106" o:spid="_x0000_s1026" type="#_x0000_t75" style="position:absolute;margin-left:-18.95pt;margin-top:-12.1pt;width:42.9pt;height:49.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">
                <v:imagedata r:id="rId20" o:title=""/>
              </v:shape>
            </w:pict>
          </mc:Fallback>
        </mc:AlternateContent>
      </w:r>
      <w:r w:rsidR="00F537C3" w:rsidRPr="00891CB4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24C2B4" wp14:editId="4D60719B">
                <wp:simplePos x="0" y="0"/>
                <wp:positionH relativeFrom="column">
                  <wp:posOffset>2339340</wp:posOffset>
                </wp:positionH>
                <wp:positionV relativeFrom="paragraph">
                  <wp:posOffset>200025</wp:posOffset>
                </wp:positionV>
                <wp:extent cx="476250" cy="466725"/>
                <wp:effectExtent l="19050" t="19050" r="19050" b="28575"/>
                <wp:wrapNone/>
                <wp:docPr id="5" name="Cuadro de text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466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81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D9579B6" w14:textId="229B5655" w:rsidR="00065CCA" w:rsidRPr="00F537C3" w:rsidRDefault="00065CCA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lang w:val="es-MX"/>
                              </w:rPr>
                            </w:pPr>
                            <w:r w:rsidRPr="00F537C3">
                              <w:rPr>
                                <w:b/>
                                <w:bCs/>
                                <w:sz w:val="32"/>
                                <w:szCs w:val="32"/>
                                <w:lang w:val="es-MX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224C2B4" id="_x0000_t202" coordsize="21600,21600" o:spt="202" path="m,l,21600r21600,l21600,xe">
                <v:stroke joinstyle="miter"/>
                <v:path gradientshapeok="t" o:connecttype="rect"/>
              </v:shapetype>
              <v:shape id="Cuadro de texto 5" o:spid="_x0000_s1026" type="#_x0000_t202" style="position:absolute;margin-left:184.2pt;margin-top:15.75pt;width:37.5pt;height:36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" fillcolor="white [3201]" strokeweight="3pt">
                <v:textbox>
                  <w:txbxContent>
                    <w:p w14:paraId="5D9579B6" w14:textId="229B5655" w:rsidR="00065CCA" w:rsidRPr="00F537C3" w:rsidRDefault="00065CCA">
                      <w:pPr>
                        <w:rPr>
                          <w:b/>
                          <w:bCs/>
                          <w:sz w:val="32"/>
                          <w:szCs w:val="32"/>
                          <w:lang w:val="es-MX"/>
                        </w:rPr>
                      </w:pPr>
                      <w:r w:rsidRPr="00F537C3">
                        <w:rPr>
                          <w:b/>
                          <w:bCs/>
                          <w:sz w:val="32"/>
                          <w:szCs w:val="32"/>
                          <w:lang w:val="es-MX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F537C3" w:rsidRPr="00891CB4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49F082" wp14:editId="20A44E88">
                <wp:simplePos x="0" y="0"/>
                <wp:positionH relativeFrom="column">
                  <wp:posOffset>91440</wp:posOffset>
                </wp:positionH>
                <wp:positionV relativeFrom="paragraph">
                  <wp:posOffset>161925</wp:posOffset>
                </wp:positionV>
                <wp:extent cx="400050" cy="438150"/>
                <wp:effectExtent l="19050" t="19050" r="19050" b="19050"/>
                <wp:wrapNone/>
                <wp:docPr id="4" name="Cuadro de tex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438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81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12E7A1D" w14:textId="6E783282" w:rsidR="00065CCA" w:rsidRPr="00F537C3" w:rsidRDefault="00065CCA">
                            <w:pPr>
                              <w:rPr>
                                <w:sz w:val="32"/>
                                <w:szCs w:val="32"/>
                                <w:lang w:val="es-MX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537C3">
                              <w:rPr>
                                <w:sz w:val="32"/>
                                <w:szCs w:val="32"/>
                                <w:lang w:val="es-MX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49F082" id="Cuadro de texto 4" o:spid="_x0000_s1027" type="#_x0000_t202" style="position:absolute;margin-left:7.2pt;margin-top:12.75pt;width:31.5pt;height:3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" fillcolor="white [3201]" strokeweight="3pt">
                <v:textbox>
                  <w:txbxContent>
                    <w:p w14:paraId="612E7A1D" w14:textId="6E783282" w:rsidR="00065CCA" w:rsidRPr="00F537C3" w:rsidRDefault="00065CCA">
                      <w:pPr>
                        <w:rPr>
                          <w:sz w:val="32"/>
                          <w:szCs w:val="32"/>
                          <w:lang w:val="es-MX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F537C3">
                        <w:rPr>
                          <w:sz w:val="32"/>
                          <w:szCs w:val="32"/>
                          <w:lang w:val="es-MX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A13AEE">
        <w:rPr>
          <w:rFonts w:ascii="Times New Roman" w:hAnsi="Times New Roman" w:cs="Times New Roman"/>
          <w:sz w:val="28"/>
          <w:szCs w:val="28"/>
          <w:lang w:val="es-CR"/>
        </w:rPr>
        <w:t xml:space="preserve">  </w:t>
      </w:r>
    </w:p>
    <w:p w14:paraId="38611E39" w14:textId="74917105" w:rsidR="00914D04" w:rsidRPr="00891CB4" w:rsidRDefault="00F537C3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                                             </w:t>
      </w:r>
    </w:p>
    <w:p w14:paraId="7801390D" w14:textId="77777777" w:rsidR="00A13AEE" w:rsidRDefault="00A13AEE" w:rsidP="00BD7242">
      <w:pPr>
        <w:rPr>
          <w:rFonts w:ascii="Times New Roman" w:hAnsi="Times New Roman" w:cs="Times New Roman"/>
          <w:sz w:val="28"/>
          <w:szCs w:val="28"/>
          <w:lang w:val="es-CR"/>
        </w:rPr>
        <w:sectPr w:rsidR="00A13AEE" w:rsidSect="00A13AEE">
          <w:type w:val="continuous"/>
          <w:pgSz w:w="11906" w:h="16838"/>
          <w:pgMar w:top="1440" w:right="1080" w:bottom="1440" w:left="1080" w:header="708" w:footer="708" w:gutter="0"/>
          <w:cols w:space="708"/>
          <w:docGrid w:linePitch="360"/>
        </w:sectPr>
      </w:pPr>
    </w:p>
    <w:p w14:paraId="31EFD216" w14:textId="3BD9091D" w:rsidR="00914D04" w:rsidRPr="00891CB4" w:rsidRDefault="00A12648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14F560C5" wp14:editId="1D206059">
                <wp:simplePos x="0" y="0"/>
                <wp:positionH relativeFrom="column">
                  <wp:posOffset>525780</wp:posOffset>
                </wp:positionH>
                <wp:positionV relativeFrom="paragraph">
                  <wp:posOffset>-69850</wp:posOffset>
                </wp:positionV>
                <wp:extent cx="2016125" cy="736100"/>
                <wp:effectExtent l="38100" t="38100" r="22225" b="45085"/>
                <wp:wrapNone/>
                <wp:docPr id="123" name="Entrada de lápiz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2016125" cy="736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CBE71" id="Entrada de lápiz 123" o:spid="_x0000_s1026" type="#_x0000_t75" style="position:absolute;margin-left:40.7pt;margin-top:-6.2pt;width:160.15pt;height:59.3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">
                <v:imagedata r:id="rId22" o:title=""/>
              </v:shape>
            </w:pict>
          </mc:Fallback>
        </mc:AlternateContent>
      </w:r>
    </w:p>
    <w:p w14:paraId="2D761E39" w14:textId="48032617" w:rsidR="00A13AEE" w:rsidRDefault="00A13AEE" w:rsidP="00BD7242">
      <w:pPr>
        <w:rPr>
          <w:rFonts w:ascii="Times New Roman" w:hAnsi="Times New Roman" w:cs="Times New Roman"/>
          <w:sz w:val="28"/>
          <w:szCs w:val="28"/>
          <w:lang w:val="es-CR"/>
        </w:rPr>
      </w:pPr>
    </w:p>
    <w:p w14:paraId="4587FF71" w14:textId="0AA9C1A2" w:rsidR="00914D04" w:rsidRPr="00891CB4" w:rsidRDefault="00F537C3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ARMAMOS LAS ECUACIONES </w:t>
      </w:r>
    </w:p>
    <w:p w14:paraId="3651403C" w14:textId="77A0F64C" w:rsidR="00BD7242" w:rsidRPr="00891CB4" w:rsidRDefault="00A12648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7515C22F" wp14:editId="297CD83F">
                <wp:simplePos x="0" y="0"/>
                <wp:positionH relativeFrom="column">
                  <wp:posOffset>4624643</wp:posOffset>
                </wp:positionH>
                <wp:positionV relativeFrom="paragraph">
                  <wp:posOffset>930604</wp:posOffset>
                </wp:positionV>
                <wp:extent cx="360" cy="360"/>
                <wp:effectExtent l="38100" t="38100" r="57150" b="57150"/>
                <wp:wrapNone/>
                <wp:docPr id="138" name="Entrada de lápiz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32163" id="Entrada de lápiz 138" o:spid="_x0000_s1026" type="#_x0000_t75" style="position:absolute;margin-left:363.45pt;margin-top:72.6pt;width:1.45pt;height:1.4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">
                <v:imagedata r:id="rId2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1616793E" wp14:editId="1918BA6B">
                <wp:simplePos x="0" y="0"/>
                <wp:positionH relativeFrom="column">
                  <wp:posOffset>2359523</wp:posOffset>
                </wp:positionH>
                <wp:positionV relativeFrom="paragraph">
                  <wp:posOffset>578884</wp:posOffset>
                </wp:positionV>
                <wp:extent cx="360" cy="360"/>
                <wp:effectExtent l="38100" t="38100" r="57150" b="57150"/>
                <wp:wrapNone/>
                <wp:docPr id="137" name="Entrada de lápiz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451D9" id="Entrada de lápiz 137" o:spid="_x0000_s1026" type="#_x0000_t75" style="position:absolute;margin-left:185.1pt;margin-top:44.9pt;width:1.45pt;height:1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">
                <v:imagedata r:id="rId2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452451F5" wp14:editId="131A7DF0">
                <wp:simplePos x="0" y="0"/>
                <wp:positionH relativeFrom="column">
                  <wp:posOffset>2830195</wp:posOffset>
                </wp:positionH>
                <wp:positionV relativeFrom="paragraph">
                  <wp:posOffset>458470</wp:posOffset>
                </wp:positionV>
                <wp:extent cx="113390" cy="56875"/>
                <wp:effectExtent l="19050" t="38100" r="58420" b="57785"/>
                <wp:wrapNone/>
                <wp:docPr id="135" name="Entrada de lápiz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13390" cy="5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03CDA" id="Entrada de lápiz 135" o:spid="_x0000_s1026" type="#_x0000_t75" style="position:absolute;margin-left:222.15pt;margin-top:35.4pt;width:10.35pt;height:5.9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">
                <v:imagedata r:id="rId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7479EC28" wp14:editId="7A5E0C04">
                <wp:simplePos x="0" y="0"/>
                <wp:positionH relativeFrom="column">
                  <wp:posOffset>3576320</wp:posOffset>
                </wp:positionH>
                <wp:positionV relativeFrom="paragraph">
                  <wp:posOffset>789305</wp:posOffset>
                </wp:positionV>
                <wp:extent cx="83820" cy="14330"/>
                <wp:effectExtent l="57150" t="38100" r="49530" b="43180"/>
                <wp:wrapNone/>
                <wp:docPr id="136" name="Entrada de lápiz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83820" cy="1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ACECD" id="Entrada de lápiz 136" o:spid="_x0000_s1026" type="#_x0000_t75" style="position:absolute;margin-left:280.9pt;margin-top:61.45pt;width:8pt;height:2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">
                <v:imagedata r:id="rId29" o:title=""/>
              </v:shape>
            </w:pict>
          </mc:Fallback>
        </mc:AlternateContent>
      </w:r>
    </w:p>
    <w:p w14:paraId="661A1550" w14:textId="0E6DB721" w:rsidR="00BD7242" w:rsidRPr="00891CB4" w:rsidRDefault="00826ED4" w:rsidP="00BD7242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+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0</m:t>
              </m:r>
            </m:sub>
          </m:sSub>
        </m:oMath>
      </m:oMathPara>
    </w:p>
    <w:p w14:paraId="158B10EA" w14:textId="2965DBFB" w:rsidR="003A548D" w:rsidRPr="00891CB4" w:rsidRDefault="00826ED4" w:rsidP="003A548D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+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0</m:t>
              </m:r>
            </m:sub>
          </m:sSub>
        </m:oMath>
      </m:oMathPara>
    </w:p>
    <w:p w14:paraId="1685C704" w14:textId="1485D9CE" w:rsidR="003A548D" w:rsidRPr="00891CB4" w:rsidRDefault="00A12648" w:rsidP="00BD7242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es-CR"/>
        </w:rPr>
        <w:lastRenderedPageBreak/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6E0176E5" wp14:editId="5146A7B1">
                <wp:simplePos x="0" y="0"/>
                <wp:positionH relativeFrom="column">
                  <wp:posOffset>2584523</wp:posOffset>
                </wp:positionH>
                <wp:positionV relativeFrom="paragraph">
                  <wp:posOffset>337652</wp:posOffset>
                </wp:positionV>
                <wp:extent cx="99720" cy="182880"/>
                <wp:effectExtent l="57150" t="57150" r="52705" b="64770"/>
                <wp:wrapNone/>
                <wp:docPr id="152" name="Entrada de lápiz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997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57EAD" id="Entrada de lápiz 152" o:spid="_x0000_s1026" type="#_x0000_t75" style="position:absolute;margin-left:202.1pt;margin-top:25.2pt;width:10.65pt;height:17.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">
                <v:imagedata r:id="rId31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261E521D" wp14:editId="34F36EAD">
                <wp:simplePos x="0" y="0"/>
                <wp:positionH relativeFrom="column">
                  <wp:posOffset>1751843</wp:posOffset>
                </wp:positionH>
                <wp:positionV relativeFrom="paragraph">
                  <wp:posOffset>308132</wp:posOffset>
                </wp:positionV>
                <wp:extent cx="89280" cy="204120"/>
                <wp:effectExtent l="57150" t="38100" r="63500" b="62865"/>
                <wp:wrapNone/>
                <wp:docPr id="151" name="Entrada de lápiz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92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F67FF" id="Entrada de lápiz 151" o:spid="_x0000_s1026" type="#_x0000_t75" style="position:absolute;margin-left:136.55pt;margin-top:22.85pt;width:9.9pt;height:18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">
                <v:imagedata r:id="rId3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6A42C30E" wp14:editId="6E6A3AF6">
                <wp:simplePos x="0" y="0"/>
                <wp:positionH relativeFrom="column">
                  <wp:posOffset>2443480</wp:posOffset>
                </wp:positionH>
                <wp:positionV relativeFrom="paragraph">
                  <wp:posOffset>358140</wp:posOffset>
                </wp:positionV>
                <wp:extent cx="98280" cy="393965"/>
                <wp:effectExtent l="57150" t="38100" r="54610" b="63500"/>
                <wp:wrapNone/>
                <wp:docPr id="150" name="Entrada de lápiz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98280" cy="393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0EDA2" id="Entrada de lápiz 150" o:spid="_x0000_s1026" type="#_x0000_t75" style="position:absolute;margin-left:191pt;margin-top:26.8pt;width:10.6pt;height:33.8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">
                <v:imagedata r:id="rId3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65716A09" wp14:editId="3812A354">
                <wp:simplePos x="0" y="0"/>
                <wp:positionH relativeFrom="column">
                  <wp:posOffset>2014855</wp:posOffset>
                </wp:positionH>
                <wp:positionV relativeFrom="paragraph">
                  <wp:posOffset>287655</wp:posOffset>
                </wp:positionV>
                <wp:extent cx="86400" cy="372110"/>
                <wp:effectExtent l="57150" t="57150" r="66040" b="66040"/>
                <wp:wrapNone/>
                <wp:docPr id="147" name="Entrada de lápiz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86400" cy="372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37576" id="Entrada de lápiz 147" o:spid="_x0000_s1026" type="#_x0000_t75" style="position:absolute;margin-left:157.25pt;margin-top:21.25pt;width:9.6pt;height:32.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">
                <v:imagedata r:id="rId37" o:title=""/>
              </v:shape>
            </w:pict>
          </mc:Fallback>
        </mc:AlternateContent>
      </w:r>
      <w:r w:rsidR="003A548D" w:rsidRPr="00891CB4">
        <w:rPr>
          <w:rFonts w:ascii="Times New Roman" w:eastAsiaTheme="minorEastAsia" w:hAnsi="Times New Roman" w:cs="Times New Roman"/>
          <w:sz w:val="28"/>
          <w:szCs w:val="28"/>
          <w:lang w:val="es-CR"/>
        </w:rPr>
        <w:t>Como se trata de un sistema de ecuaciones se puede escribir en forma matricial, entonces</w:t>
      </w:r>
    </w:p>
    <w:p w14:paraId="3ADAA03F" w14:textId="507B97A9" w:rsidR="00BD7242" w:rsidRPr="00891CB4" w:rsidRDefault="00A12648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42F94705" wp14:editId="3AC2D5D5">
                <wp:simplePos x="0" y="0"/>
                <wp:positionH relativeFrom="column">
                  <wp:posOffset>2978150</wp:posOffset>
                </wp:positionH>
                <wp:positionV relativeFrom="paragraph">
                  <wp:posOffset>-149225</wp:posOffset>
                </wp:positionV>
                <wp:extent cx="685410" cy="424815"/>
                <wp:effectExtent l="38100" t="57150" r="57785" b="51435"/>
                <wp:wrapNone/>
                <wp:docPr id="144" name="Entrada de lápiz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685410" cy="424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4EAE5" id="Entrada de lápiz 144" o:spid="_x0000_s1026" type="#_x0000_t75" style="position:absolute;margin-left:233.8pt;margin-top:-12.45pt;width:55.35pt;height:34.8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">
                <v:imagedata r:id="rId39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</w:p>
    <w:p w14:paraId="29D05634" w14:textId="6BC9AC76" w:rsidR="00BD7242" w:rsidRPr="00891CB4" w:rsidRDefault="00A12648" w:rsidP="00231864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32EA1C03" wp14:editId="56653DA1">
                <wp:simplePos x="0" y="0"/>
                <wp:positionH relativeFrom="column">
                  <wp:posOffset>1934723</wp:posOffset>
                </wp:positionH>
                <wp:positionV relativeFrom="paragraph">
                  <wp:posOffset>-60673</wp:posOffset>
                </wp:positionV>
                <wp:extent cx="636480" cy="1065960"/>
                <wp:effectExtent l="38100" t="38100" r="49530" b="58420"/>
                <wp:wrapNone/>
                <wp:docPr id="139" name="Entrada de lápiz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636480" cy="10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11AEB" id="Entrada de lápiz 139" o:spid="_x0000_s1026" type="#_x0000_t75" style="position:absolute;margin-left:151.65pt;margin-top:-5.5pt;width:51.5pt;height:85.3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">
                <v:imagedata r:id="rId41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Definamos una matriz </w:t>
      </w:r>
      <w:r w:rsidR="00BD7242" w:rsidRPr="00E95053">
        <w:rPr>
          <w:rFonts w:ascii="Times New Roman" w:hAnsi="Times New Roman" w:cs="Times New Roman"/>
          <w:sz w:val="40"/>
          <w:szCs w:val="40"/>
          <w:lang w:val="es-CR"/>
        </w:rPr>
        <w:t>A=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e>
        </m:d>
      </m:oMath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y matrices X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=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y X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1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=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 .</w:t>
      </w:r>
    </w:p>
    <w:p w14:paraId="3887E487" w14:textId="2372A4B6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</w:p>
    <w:p w14:paraId="5056EE80" w14:textId="0025AB0B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vertAlign w:val="subscript"/>
          <w:lang w:val="es-CR"/>
        </w:rPr>
      </w:pPr>
      <w:r w:rsidRPr="00A12648">
        <w:rPr>
          <w:rFonts w:ascii="Times New Roman" w:hAnsi="Times New Roman" w:cs="Times New Roman"/>
          <w:sz w:val="28"/>
          <w:szCs w:val="28"/>
          <w:highlight w:val="yellow"/>
          <w:lang w:val="es-CR"/>
        </w:rPr>
        <w:t>X</w:t>
      </w:r>
      <w:r w:rsidRPr="00A12648">
        <w:rPr>
          <w:rFonts w:ascii="Times New Roman" w:hAnsi="Times New Roman" w:cs="Times New Roman"/>
          <w:sz w:val="28"/>
          <w:szCs w:val="28"/>
          <w:highlight w:val="yellow"/>
          <w:vertAlign w:val="subscript"/>
          <w:lang w:val="es-CR"/>
        </w:rPr>
        <w:t>1</w:t>
      </w:r>
      <w:r w:rsidRPr="00A12648">
        <w:rPr>
          <w:rFonts w:ascii="Times New Roman" w:hAnsi="Times New Roman" w:cs="Times New Roman"/>
          <w:sz w:val="28"/>
          <w:szCs w:val="28"/>
          <w:highlight w:val="yellow"/>
          <w:lang w:val="es-CR"/>
        </w:rPr>
        <w:t>= A X</w:t>
      </w:r>
      <w:r w:rsidRPr="00A12648">
        <w:rPr>
          <w:rFonts w:ascii="Times New Roman" w:hAnsi="Times New Roman" w:cs="Times New Roman"/>
          <w:sz w:val="28"/>
          <w:szCs w:val="28"/>
          <w:highlight w:val="yellow"/>
          <w:vertAlign w:val="subscript"/>
          <w:lang w:val="es-CR"/>
        </w:rPr>
        <w:t>0</w:t>
      </w:r>
    </w:p>
    <w:p w14:paraId="401F7F11" w14:textId="023A2687" w:rsidR="003A548D" w:rsidRPr="00891CB4" w:rsidRDefault="003A548D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Conociendo a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1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, se podría llegar a conocer a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2</w:t>
      </w:r>
    </w:p>
    <w:p w14:paraId="6430D9DE" w14:textId="41230180" w:rsidR="003A548D" w:rsidRPr="00891CB4" w:rsidRDefault="003A548D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, siguiendo el mismo proceso anterior ya que se mantienen las mismas condiciones iniciales, mes tras mes.</w:t>
      </w:r>
    </w:p>
    <w:p w14:paraId="76FD5BE5" w14:textId="641BF5FC" w:rsidR="003A548D" w:rsidRPr="00891CB4" w:rsidRDefault="00826ED4" w:rsidP="00BD7242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highlight w:val="yellow"/>
              <w:lang w:val="es-CR"/>
            </w:rPr>
            <m:t>=A.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1</m:t>
              </m:r>
            </m:sub>
          </m:sSub>
        </m:oMath>
      </m:oMathPara>
    </w:p>
    <w:p w14:paraId="3AB110CB" w14:textId="57CEC9C8" w:rsidR="003A548D" w:rsidRPr="00891CB4" w:rsidRDefault="00826ED4" w:rsidP="003A548D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highlight w:val="yellow"/>
              <w:lang w:val="es-CR"/>
            </w:rPr>
            <m:t>=A.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2</m:t>
              </m:r>
            </m:sub>
          </m:sSub>
        </m:oMath>
      </m:oMathPara>
    </w:p>
    <w:p w14:paraId="3142F9B8" w14:textId="2A1CD0ED" w:rsidR="003A548D" w:rsidRPr="00891CB4" w:rsidRDefault="00826ED4" w:rsidP="003A548D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highlight w:val="yellow"/>
              <w:lang w:val="es-CR"/>
            </w:rPr>
            <m:t>=A.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highlight w:val="yellow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highlight w:val="yellow"/>
                  <w:lang w:val="es-CR"/>
                </w:rPr>
                <m:t>3</m:t>
              </m:r>
            </m:sub>
          </m:sSub>
        </m:oMath>
      </m:oMathPara>
    </w:p>
    <w:p w14:paraId="1FB8AA4E" w14:textId="3FE74D7A" w:rsidR="003A548D" w:rsidRPr="00A13AEE" w:rsidRDefault="00826ED4" w:rsidP="00BD7242">
      <w:pPr>
        <w:rPr>
          <w:rFonts w:ascii="Times New Roman" w:eastAsiaTheme="minorEastAsia" w:hAnsi="Times New Roman" w:cs="Times New Roman"/>
          <w:b/>
          <w:bCs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  <w:szCs w:val="28"/>
                  <w:highlight w:val="green"/>
                  <w:lang w:val="es-CR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highlight w:val="green"/>
                  <w:lang w:val="es-CR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highlight w:val="green"/>
                  <w:lang w:val="es-CR"/>
                </w:rPr>
                <m:t>k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highlight w:val="green"/>
              <w:lang w:val="es-CR"/>
            </w:rPr>
            <m:t>=A.</m:t>
          </m:r>
          <m:sSub>
            <m:sSubPr>
              <m:ctrlPr>
                <w:rPr>
                  <w:rFonts w:ascii="Cambria Math" w:hAnsi="Cambria Math" w:cs="Times New Roman"/>
                  <w:b/>
                  <w:bCs/>
                  <w:i/>
                  <w:sz w:val="28"/>
                  <w:szCs w:val="28"/>
                  <w:highlight w:val="green"/>
                  <w:lang w:val="es-CR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highlight w:val="green"/>
                  <w:lang w:val="es-CR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highlight w:val="green"/>
                  <w:lang w:val="es-CR"/>
                </w:rPr>
                <m:t>K-1</m:t>
              </m:r>
            </m:sub>
          </m:sSub>
        </m:oMath>
      </m:oMathPara>
    </w:p>
    <w:p w14:paraId="0D3F461F" w14:textId="5C9A2890" w:rsidR="00BD7242" w:rsidRDefault="0022023C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Entonces </w:t>
      </w:r>
    </w:p>
    <w:p w14:paraId="211314B9" w14:textId="1C65DF86" w:rsidR="00A13AEE" w:rsidRPr="00891CB4" w:rsidRDefault="00A13AEE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sz w:val="28"/>
          <w:szCs w:val="28"/>
          <w:lang w:val="es-CR"/>
        </w:rPr>
        <w:t>MODELIZAMOS</w:t>
      </w:r>
    </w:p>
    <w:p w14:paraId="0DAD7B8E" w14:textId="5A57D576" w:rsidR="00BD7242" w:rsidRPr="00891CB4" w:rsidRDefault="00A13AEE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eastAsiaTheme="minorEastAsia" w:hAnsi="Times New Roman" w:cs="Times New Roman"/>
          <w:sz w:val="28"/>
          <w:szCs w:val="28"/>
          <w:lang w:val="es-CR"/>
        </w:rPr>
        <w:t xml:space="preserve"> MODELO 1              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  <m:r>
          <w:rPr>
            <w:rFonts w:ascii="Cambria Math" w:hAnsi="Times New Roman" w:cs="Times New Roman"/>
            <w:sz w:val="28"/>
            <w:szCs w:val="28"/>
            <w:lang w:val="es-CR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3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  <m:r>
          <w:rPr>
            <w:rFonts w:ascii="Cambria Math" w:hAnsi="Times New Roman" w:cs="Times New Roman"/>
            <w:sz w:val="28"/>
            <w:szCs w:val="28"/>
            <w:lang w:val="es-CR"/>
          </w:rPr>
          <m:t>.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</w:p>
    <w:p w14:paraId="31B49EC3" w14:textId="77777777" w:rsidR="00A13AEE" w:rsidRDefault="00A13AEE" w:rsidP="00BD7242">
      <w:pPr>
        <w:rPr>
          <w:rFonts w:ascii="Times New Roman" w:hAnsi="Times New Roman" w:cs="Times New Roman"/>
          <w:sz w:val="28"/>
          <w:szCs w:val="28"/>
          <w:lang w:val="es-CR"/>
        </w:rPr>
      </w:pPr>
    </w:p>
    <w:p w14:paraId="4F71D739" w14:textId="76A4F76A" w:rsidR="00BD7242" w:rsidRPr="00891CB4" w:rsidRDefault="00231864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Además,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ya que X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2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= A X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1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= A.(</w:t>
      </w:r>
      <w:r w:rsidR="00BD7242" w:rsidRPr="002A7A66">
        <w:rPr>
          <w:rFonts w:ascii="Times New Roman" w:hAnsi="Times New Roman" w:cs="Times New Roman"/>
          <w:sz w:val="28"/>
          <w:szCs w:val="28"/>
          <w:highlight w:val="green"/>
          <w:lang w:val="es-CR"/>
        </w:rPr>
        <w:t>A. X</w:t>
      </w:r>
      <w:r w:rsidR="00BD7242" w:rsidRPr="002A7A66">
        <w:rPr>
          <w:rFonts w:ascii="Times New Roman" w:hAnsi="Times New Roman" w:cs="Times New Roman"/>
          <w:sz w:val="28"/>
          <w:szCs w:val="28"/>
          <w:highlight w:val="green"/>
          <w:vertAlign w:val="subscript"/>
          <w:lang w:val="es-CR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) = A</w:t>
      </w:r>
      <w:r w:rsidR="00BD7242"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2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. X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</w:p>
    <w:p w14:paraId="5D5A75E1" w14:textId="558C8426" w:rsidR="00BD7242" w:rsidRPr="00891CB4" w:rsidRDefault="00BD7242" w:rsidP="00BD7242">
      <w:pPr>
        <w:rPr>
          <w:rFonts w:ascii="Times New Roman" w:hAnsi="Times New Roman" w:cs="Times New Roman"/>
          <w:sz w:val="28"/>
          <w:szCs w:val="28"/>
          <w:vertAlign w:val="subscript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        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ab/>
        <w:t xml:space="preserve">    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3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= A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2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= A.(A</w:t>
      </w:r>
      <w:r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2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.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) = A</w:t>
      </w:r>
      <w:r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3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.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</w:p>
    <w:p w14:paraId="64528F66" w14:textId="0E68007C" w:rsidR="0022023C" w:rsidRPr="00891CB4" w:rsidRDefault="00826ED4" w:rsidP="0022023C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>=A.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A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s-CR"/>
            </w:rPr>
            <m:t>.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0</m:t>
              </m:r>
            </m:sub>
          </m:sSub>
        </m:oMath>
      </m:oMathPara>
    </w:p>
    <w:p w14:paraId="7B3235A9" w14:textId="77777777" w:rsidR="00237204" w:rsidRDefault="00237204" w:rsidP="0022023C">
      <w:pPr>
        <w:rPr>
          <w:rFonts w:ascii="Times New Roman" w:hAnsi="Times New Roman" w:cs="Times New Roman"/>
          <w:sz w:val="28"/>
          <w:szCs w:val="28"/>
          <w:vertAlign w:val="subscript"/>
          <w:lang w:val="es-CR"/>
        </w:rPr>
      </w:pPr>
    </w:p>
    <w:p w14:paraId="7F13E192" w14:textId="77777777" w:rsidR="00237204" w:rsidRDefault="00237204" w:rsidP="0022023C">
      <w:pPr>
        <w:rPr>
          <w:rFonts w:ascii="Times New Roman" w:hAnsi="Times New Roman" w:cs="Times New Roman"/>
          <w:sz w:val="28"/>
          <w:szCs w:val="28"/>
          <w:vertAlign w:val="subscript"/>
          <w:lang w:val="es-CR"/>
        </w:rPr>
      </w:pPr>
    </w:p>
    <w:p w14:paraId="29C61ACC" w14:textId="405447B8" w:rsidR="00006ADF" w:rsidRPr="00237204" w:rsidRDefault="00A40D0F" w:rsidP="00BD7242">
      <w:pPr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7C503EA6" wp14:editId="704DD4C6">
                <wp:simplePos x="0" y="0"/>
                <wp:positionH relativeFrom="column">
                  <wp:posOffset>2507123</wp:posOffset>
                </wp:positionH>
                <wp:positionV relativeFrom="paragraph">
                  <wp:posOffset>-50963</wp:posOffset>
                </wp:positionV>
                <wp:extent cx="1337760" cy="683280"/>
                <wp:effectExtent l="57150" t="38100" r="53340" b="40640"/>
                <wp:wrapNone/>
                <wp:docPr id="238" name="Entrada de lápiz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337760" cy="68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F23F7" id="Entrada de lápiz 238" o:spid="_x0000_s1026" type="#_x0000_t75" style="position:absolute;margin-left:196.7pt;margin-top:-4.7pt;width:106.75pt;height:55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">
                <v:imagedata r:id="rId43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y siguiendo … 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s-CR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s-CR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A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K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s-CR"/>
            </w:rPr>
            <m:t>.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s-CR"/>
                </w:rPr>
                <m:t>0</m:t>
              </m:r>
            </m:sub>
          </m:sSub>
        </m:oMath>
      </m:oMathPara>
    </w:p>
    <w:p w14:paraId="4605B1E6" w14:textId="6FAA49B2" w:rsidR="00BD7242" w:rsidRPr="00891CB4" w:rsidRDefault="00A13AEE" w:rsidP="00006ADF">
      <w:pPr>
        <w:contextualSpacing/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w:r>
        <w:rPr>
          <w:rFonts w:ascii="Times New Roman" w:eastAsiaTheme="minorEastAsia" w:hAnsi="Times New Roman" w:cs="Times New Roman"/>
          <w:sz w:val="28"/>
          <w:szCs w:val="28"/>
          <w:lang w:val="es-CR"/>
        </w:rPr>
        <w:lastRenderedPageBreak/>
        <w:t xml:space="preserve">MODELO 2             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  <m:r>
          <w:rPr>
            <w:rFonts w:ascii="Cambria Math" w:hAnsi="Times New Roman" w:cs="Times New Roman"/>
            <w:sz w:val="28"/>
            <w:szCs w:val="28"/>
            <w:lang w:val="es-CR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s-CR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s-C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s-C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2</m:t>
                          </m:r>
                        </m:den>
                      </m:f>
                    </m:e>
                  </m:mr>
                  <m:m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s-C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s-C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s-CR"/>
                            </w:rPr>
                            <m:t>2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e>
                  </m:mr>
                </m:m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s-CR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s-CR"/>
              </w:rPr>
              <m:t>K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es-CR"/>
          </w:rPr>
          <m:t>.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0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</w:p>
    <w:p w14:paraId="3D2F4CAE" w14:textId="1CAB075D" w:rsidR="008C1171" w:rsidRDefault="008C1171" w:rsidP="00006ADF">
      <w:pPr>
        <w:contextualSpacing/>
        <w:rPr>
          <w:rFonts w:ascii="Times New Roman" w:eastAsiaTheme="minorEastAsia" w:hAnsi="Times New Roman" w:cs="Times New Roman"/>
          <w:sz w:val="28"/>
          <w:szCs w:val="28"/>
          <w:lang w:val="es-CR"/>
        </w:rPr>
      </w:pPr>
    </w:p>
    <w:p w14:paraId="3439EB8B" w14:textId="6F9976A9" w:rsidR="00A13AEE" w:rsidRDefault="00826ED4" w:rsidP="00006ADF">
      <w:pPr>
        <w:contextualSpacing/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s-CR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k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s-CR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e>
          </m:d>
          <m:r>
            <w:rPr>
              <w:rFonts w:ascii="Cambria Math" w:hAnsi="Times New Roman" w:cs="Times New Roman"/>
              <w:sz w:val="28"/>
              <w:szCs w:val="28"/>
              <w:lang w:val="es-CR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s-CR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s-CR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e>
          </m:d>
          <m:r>
            <w:rPr>
              <w:rFonts w:ascii="Cambria Math" w:hAnsi="Times New Roman" w:cs="Times New Roman"/>
              <w:sz w:val="28"/>
              <w:szCs w:val="28"/>
              <w:lang w:val="es-CR"/>
            </w:rPr>
            <m:t>.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s-CR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k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s-CR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   MODELIZACION 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s-CR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K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s-CR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e>
          </m:d>
          <m:r>
            <w:rPr>
              <w:rFonts w:ascii="Cambria Math" w:hAnsi="Times New Roman" w:cs="Times New Roman"/>
              <w:sz w:val="28"/>
              <w:szCs w:val="28"/>
              <w:lang w:val="es-CR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s-CR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s-C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s-C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4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s-C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2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s-C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4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  <w:lang w:val="es-C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s-CR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s-CR"/>
                </w:rPr>
                <m:t>K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s-CR"/>
            </w:rPr>
            <m:t>.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s-CR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0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s-CR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s-CR"/>
                          </w:rPr>
                          <m:t>0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s-CR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s-CR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s-CR"/>
            </w:rPr>
            <m:t xml:space="preserve"> </m:t>
          </m:r>
        </m:oMath>
      </m:oMathPara>
    </w:p>
    <w:p w14:paraId="1AB911E4" w14:textId="565D2D01" w:rsidR="00A13AEE" w:rsidRDefault="002A7A66" w:rsidP="00006ADF">
      <w:pPr>
        <w:contextualSpacing/>
        <w:rPr>
          <w:rFonts w:ascii="Times New Roman" w:eastAsiaTheme="minorEastAsia" w:hAnsi="Times New Roman" w:cs="Times New Roman"/>
          <w:sz w:val="28"/>
          <w:szCs w:val="28"/>
          <w:lang w:val="es-CR"/>
        </w:rPr>
      </w:pPr>
      <w:r>
        <w:rPr>
          <w:rFonts w:ascii="Times New Roman" w:eastAsiaTheme="minorEastAsia" w:hAnsi="Times New Roman" w:cs="Times New Roman"/>
          <w:sz w:val="28"/>
          <w:szCs w:val="28"/>
          <w:lang w:val="es-CR"/>
        </w:rPr>
        <w:t>CADA evento depende del suceso anterior                       cada evento depende del                    suceso inicial</w:t>
      </w:r>
    </w:p>
    <w:p w14:paraId="6B82C2CE" w14:textId="77777777" w:rsidR="00237204" w:rsidRPr="00891CB4" w:rsidRDefault="00237204" w:rsidP="00006ADF">
      <w:pPr>
        <w:contextualSpacing/>
        <w:rPr>
          <w:rFonts w:ascii="Times New Roman" w:eastAsiaTheme="minorEastAsia" w:hAnsi="Times New Roman" w:cs="Times New Roman"/>
          <w:sz w:val="28"/>
          <w:szCs w:val="28"/>
          <w:lang w:val="es-CR"/>
        </w:rPr>
      </w:pPr>
    </w:p>
    <w:p w14:paraId="73C564CA" w14:textId="77777777" w:rsidR="008C1171" w:rsidRPr="00891CB4" w:rsidRDefault="00826ED4" w:rsidP="008C1171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K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  <w:r w:rsidR="008C1171" w:rsidRPr="00891CB4">
        <w:rPr>
          <w:rFonts w:ascii="Times New Roman" w:eastAsiaTheme="minorEastAsia" w:hAnsi="Times New Roman" w:cs="Times New Roman"/>
          <w:sz w:val="28"/>
          <w:szCs w:val="28"/>
          <w:lang w:val="es-CR"/>
        </w:rPr>
        <w:t xml:space="preserve"> </w: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es el K-ésimo </w:t>
      </w:r>
      <w:r w:rsidR="008C1171" w:rsidRPr="00891CB4">
        <w:rPr>
          <w:rFonts w:ascii="Times New Roman" w:hAnsi="Times New Roman" w:cs="Times New Roman"/>
          <w:b/>
          <w:i/>
          <w:sz w:val="28"/>
          <w:szCs w:val="28"/>
          <w:lang w:val="es-CR"/>
        </w:rPr>
        <w:t>vector de probabilidades</w: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>.</w:t>
      </w:r>
    </w:p>
    <w:p w14:paraId="3BAAF948" w14:textId="76B887C0" w:rsidR="008C1171" w:rsidRPr="00891CB4" w:rsidRDefault="008C1171" w:rsidP="00006ADF">
      <w:pPr>
        <w:contextualSpacing/>
        <w:rPr>
          <w:rFonts w:ascii="Times New Roman" w:eastAsiaTheme="minorEastAsia" w:hAnsi="Times New Roman" w:cs="Times New Roman"/>
          <w:sz w:val="28"/>
          <w:szCs w:val="28"/>
          <w:lang w:val="es-CR"/>
        </w:rPr>
      </w:pPr>
    </w:p>
    <w:p w14:paraId="6386AF2D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Pongamos una situación particular. </w:t>
      </w:r>
    </w:p>
    <w:p w14:paraId="40FB3D65" w14:textId="1678DE26" w:rsidR="00BD7242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Tomemos a X</w:t>
      </w:r>
      <w:r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=</w:t>
      </w:r>
      <w:r w:rsidRPr="00891CB4">
        <w:rPr>
          <w:rFonts w:ascii="Times New Roman" w:hAnsi="Times New Roman" w:cs="Times New Roman"/>
          <w:position w:val="-42"/>
          <w:sz w:val="28"/>
          <w:szCs w:val="28"/>
          <w:lang w:val="es-CR"/>
        </w:rPr>
        <w:object w:dxaOrig="560" w:dyaOrig="960" w14:anchorId="3D0A45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45.95pt" o:ole="">
            <v:imagedata r:id="rId44" o:title=""/>
          </v:shape>
          <o:OLEObject Type="Embed" ProgID="Equation.DSMT4" ShapeID="_x0000_i1025" DrawAspect="Content" ObjectID="_1662819338" r:id="rId45"/>
        </w:objec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y calculemos algunos consumos posteriores.</w:t>
      </w:r>
    </w:p>
    <w:p w14:paraId="35EF1C5D" w14:textId="77777777" w:rsidR="00237204" w:rsidRPr="00891CB4" w:rsidRDefault="00237204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</w:p>
    <w:p w14:paraId="016F22B0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1A5AD1D8" wp14:editId="2930FECC">
            <wp:extent cx="2333625" cy="876300"/>
            <wp:effectExtent l="0" t="0" r="0" b="0"/>
            <wp:docPr id="21" name="Imagen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ab/>
        <w:t xml:space="preserve">   </w:t>
      </w: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57AB9BD8" wp14:editId="6D868F19">
            <wp:extent cx="2238375" cy="866775"/>
            <wp:effectExtent l="0" t="0" r="0" b="0"/>
            <wp:docPr id="22" name="Imagen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268FF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O también usando las potencias de A: </w:t>
      </w:r>
    </w:p>
    <w:p w14:paraId="4ED2B4CF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5E2CA5EB" wp14:editId="71E621AD">
            <wp:extent cx="4429125" cy="1057275"/>
            <wp:effectExtent l="0" t="0" r="0" b="0"/>
            <wp:docPr id="23" name="Imagen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</w:p>
    <w:p w14:paraId="046F5B0F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24A6ECF9" wp14:editId="32DDE180">
            <wp:extent cx="2743200" cy="962025"/>
            <wp:effectExtent l="0" t="0" r="0" b="0"/>
            <wp:docPr id="24" name="Imagen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4EED2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Si analizamos algunas potencias superiores vemos:</w:t>
      </w:r>
    </w:p>
    <w:p w14:paraId="3B4AB3C0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0520CB90" wp14:editId="562E018B">
            <wp:extent cx="6115050" cy="942975"/>
            <wp:effectExtent l="0" t="0" r="0" b="0"/>
            <wp:docPr id="25" name="Imagen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E8ED6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lastRenderedPageBreak/>
        <w:drawing>
          <wp:inline distT="0" distB="0" distL="0" distR="0" wp14:anchorId="3DFE0E1C" wp14:editId="56700F21">
            <wp:extent cx="5191125" cy="971550"/>
            <wp:effectExtent l="0" t="0" r="0" b="0"/>
            <wp:docPr id="26" name="Imagen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A8986" w14:textId="77777777" w:rsidR="00BD7242" w:rsidRPr="00891CB4" w:rsidRDefault="00BD7242" w:rsidP="00BD7242">
      <w:pPr>
        <w:contextualSpacing/>
        <w:rPr>
          <w:rFonts w:ascii="Times New Roman" w:hAnsi="Times New Roman" w:cs="Times New Roman"/>
          <w:sz w:val="28"/>
          <w:szCs w:val="28"/>
          <w:lang w:val="pt-BR"/>
        </w:rPr>
      </w:pPr>
      <w:r w:rsidRPr="00891CB4">
        <w:rPr>
          <w:rFonts w:ascii="Times New Roman" w:hAnsi="Times New Roman" w:cs="Times New Roman"/>
          <w:sz w:val="28"/>
          <w:szCs w:val="28"/>
          <w:lang w:val="pt-BR"/>
        </w:rPr>
        <w:t>O aproximando a número decimal:</w:t>
      </w:r>
    </w:p>
    <w:p w14:paraId="691AB517" w14:textId="77777777" w:rsidR="00BD7242" w:rsidRPr="00891CB4" w:rsidRDefault="00BD7242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24013F5B" wp14:editId="5EE83BC8">
            <wp:extent cx="3200400" cy="838200"/>
            <wp:effectExtent l="0" t="0" r="0" b="0"/>
            <wp:docPr id="27" name="Imagen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 </w:t>
      </w:r>
      <w:r w:rsidRPr="00891CB4">
        <w:rPr>
          <w:rFonts w:ascii="Times New Roman" w:hAnsi="Times New Roman" w:cs="Times New Roman"/>
          <w:noProof/>
          <w:sz w:val="28"/>
          <w:szCs w:val="28"/>
          <w:lang w:eastAsia="es-ES"/>
        </w:rPr>
        <w:drawing>
          <wp:inline distT="0" distB="0" distL="0" distR="0" wp14:anchorId="0E4A4A91" wp14:editId="531B4729">
            <wp:extent cx="2667000" cy="857250"/>
            <wp:effectExtent l="0" t="0" r="0" b="0"/>
            <wp:docPr id="28" name="Imagen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22446" w14:textId="790A09BC" w:rsidR="00BD7242" w:rsidRPr="00891CB4" w:rsidRDefault="00A40D0F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11247B3E" wp14:editId="19B9265F">
                <wp:simplePos x="0" y="0"/>
                <wp:positionH relativeFrom="column">
                  <wp:posOffset>3147563</wp:posOffset>
                </wp:positionH>
                <wp:positionV relativeFrom="paragraph">
                  <wp:posOffset>285517</wp:posOffset>
                </wp:positionV>
                <wp:extent cx="1302120" cy="164880"/>
                <wp:effectExtent l="57150" t="38100" r="69850" b="64135"/>
                <wp:wrapNone/>
                <wp:docPr id="187" name="Entrada de lápiz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3021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2895E" id="Entrada de lápiz 187" o:spid="_x0000_s1026" type="#_x0000_t75" style="position:absolute;margin-left:246.45pt;margin-top:21.1pt;width:105.4pt;height:15.8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">
                <v:imagedata r:id="rId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28A6E40F" wp14:editId="5356CE85">
                <wp:simplePos x="0" y="0"/>
                <wp:positionH relativeFrom="column">
                  <wp:posOffset>2611755</wp:posOffset>
                </wp:positionH>
                <wp:positionV relativeFrom="paragraph">
                  <wp:posOffset>19050</wp:posOffset>
                </wp:positionV>
                <wp:extent cx="201240" cy="353955"/>
                <wp:effectExtent l="57150" t="38100" r="27940" b="46355"/>
                <wp:wrapNone/>
                <wp:docPr id="185" name="Entrada de lápiz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201240" cy="353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CD939" id="Entrada de lápiz 185" o:spid="_x0000_s1026" type="#_x0000_t75" style="position:absolute;margin-left:204.95pt;margin-top:.8pt;width:17.3pt;height:29.2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">
                <v:imagedata r:id="rId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4B3D945F" wp14:editId="49F65884">
                <wp:simplePos x="0" y="0"/>
                <wp:positionH relativeFrom="column">
                  <wp:posOffset>1634490</wp:posOffset>
                </wp:positionH>
                <wp:positionV relativeFrom="paragraph">
                  <wp:posOffset>96520</wp:posOffset>
                </wp:positionV>
                <wp:extent cx="132120" cy="316075"/>
                <wp:effectExtent l="38100" t="38100" r="20320" b="46355"/>
                <wp:wrapNone/>
                <wp:docPr id="182" name="Entrada de lápiz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32120" cy="316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61316" id="Entrada de lápiz 182" o:spid="_x0000_s1026" type="#_x0000_t75" style="position:absolute;margin-left:128pt;margin-top:6.9pt;width:11.8pt;height:26.3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">
                <v:imagedata r:id="rId59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Se observa que las potencias se van aproximando a un valor determinado.</w:t>
      </w:r>
    </w:p>
    <w:p w14:paraId="27566101" w14:textId="0B1FD3C0" w:rsidR="00BD7242" w:rsidRPr="00891CB4" w:rsidRDefault="00A40D0F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5F0B1E33" wp14:editId="13AA3D17">
                <wp:simplePos x="0" y="0"/>
                <wp:positionH relativeFrom="column">
                  <wp:posOffset>2043803</wp:posOffset>
                </wp:positionH>
                <wp:positionV relativeFrom="paragraph">
                  <wp:posOffset>-161033</wp:posOffset>
                </wp:positionV>
                <wp:extent cx="1091160" cy="749880"/>
                <wp:effectExtent l="57150" t="57150" r="71120" b="69850"/>
                <wp:wrapNone/>
                <wp:docPr id="186" name="Entrada de lápiz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091160" cy="74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49FE6" id="Entrada de lápiz 186" o:spid="_x0000_s1026" type="#_x0000_t75" style="position:absolute;margin-left:159.55pt;margin-top:-14.1pt;width:88.7pt;height:61.9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">
                <v:imagedata r:id="rId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10BD5C6B" wp14:editId="3B2CDFF5">
                <wp:simplePos x="0" y="0"/>
                <wp:positionH relativeFrom="column">
                  <wp:posOffset>901523</wp:posOffset>
                </wp:positionH>
                <wp:positionV relativeFrom="paragraph">
                  <wp:posOffset>49927</wp:posOffset>
                </wp:positionV>
                <wp:extent cx="270360" cy="333000"/>
                <wp:effectExtent l="57150" t="38100" r="0" b="48260"/>
                <wp:wrapNone/>
                <wp:docPr id="179" name="Entrada de lápiz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7036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3CB65" id="Entrada de lápiz 179" o:spid="_x0000_s1026" type="#_x0000_t75" style="position:absolute;margin-left:70.3pt;margin-top:3.25pt;width:22.75pt;height:27.6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">
                <v:imagedata r:id="rId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72478041" wp14:editId="66EBC2FA">
                <wp:simplePos x="0" y="0"/>
                <wp:positionH relativeFrom="column">
                  <wp:posOffset>3771443</wp:posOffset>
                </wp:positionH>
                <wp:positionV relativeFrom="paragraph">
                  <wp:posOffset>-76101</wp:posOffset>
                </wp:positionV>
                <wp:extent cx="1960560" cy="768960"/>
                <wp:effectExtent l="38100" t="57150" r="40005" b="50800"/>
                <wp:wrapNone/>
                <wp:docPr id="165" name="Entrada de lápiz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960560" cy="76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0A001" id="Entrada de lápiz 165" o:spid="_x0000_s1026" type="#_x0000_t75" style="position:absolute;margin-left:296.25pt;margin-top:-6.7pt;width:155.75pt;height:62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">
                <v:imagedata r:id="rId65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Si tomamos </w:t>
      </w:r>
      <w:r w:rsidR="00BD7242" w:rsidRPr="00891CB4">
        <w:rPr>
          <w:rFonts w:ascii="Times New Roman" w:hAnsi="Times New Roman" w:cs="Times New Roman"/>
          <w:position w:val="-30"/>
          <w:sz w:val="28"/>
          <w:szCs w:val="28"/>
          <w:lang w:val="es-CR"/>
        </w:rPr>
        <w:object w:dxaOrig="3440" w:dyaOrig="720" w14:anchorId="497582BC">
          <v:shape id="_x0000_i1026" type="#_x0000_t75" style="width:171.7pt;height:36pt" o:ole="">
            <v:imagedata r:id="rId66" o:title=""/>
          </v:shape>
          <o:OLEObject Type="Embed" ProgID="Equation.DSMT4" ShapeID="_x0000_i1026" DrawAspect="Content" ObjectID="_1662819339" r:id="rId67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obtendríamos </w:t>
      </w:r>
      <w:r w:rsidR="00BD7242" w:rsidRPr="00891CB4">
        <w:rPr>
          <w:rFonts w:ascii="Times New Roman" w:hAnsi="Times New Roman" w:cs="Times New Roman"/>
          <w:position w:val="-30"/>
          <w:sz w:val="28"/>
          <w:szCs w:val="28"/>
          <w:lang w:val="es-CR"/>
        </w:rPr>
        <w:object w:dxaOrig="2020" w:dyaOrig="720" w14:anchorId="3C25375F">
          <v:shape id="_x0000_i1027" type="#_x0000_t75" style="width:101.35pt;height:36pt" o:ole="">
            <v:imagedata r:id="rId68" o:title=""/>
          </v:shape>
          <o:OLEObject Type="Embed" ProgID="Equation.DSMT4" ShapeID="_x0000_i1027" DrawAspect="Content" ObjectID="_1662819340" r:id="rId69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           (1)</w:t>
      </w:r>
    </w:p>
    <w:p w14:paraId="65C7152A" w14:textId="77777777" w:rsidR="008B5B73" w:rsidRDefault="008B5B73" w:rsidP="00BD7242">
      <w:pPr>
        <w:rPr>
          <w:rFonts w:ascii="Times New Roman" w:hAnsi="Times New Roman" w:cs="Times New Roman"/>
          <w:i/>
          <w:sz w:val="28"/>
          <w:szCs w:val="28"/>
          <w:u w:val="single"/>
          <w:lang w:val="es-CR"/>
        </w:rPr>
      </w:pPr>
    </w:p>
    <w:p w14:paraId="63AD0C07" w14:textId="0FB31F5E" w:rsidR="00BD7242" w:rsidRPr="00891CB4" w:rsidRDefault="00BD7242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Partimos con un 40% de preferencia de Fernet y un 60% de cerveza. </w:t>
      </w:r>
    </w:p>
    <w:p w14:paraId="7A176379" w14:textId="2183D90E" w:rsidR="00BD7242" w:rsidRDefault="00BD7242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Se llega a una </w:t>
      </w:r>
      <w:r w:rsidRPr="00891CB4">
        <w:rPr>
          <w:rFonts w:ascii="Times New Roman" w:hAnsi="Times New Roman" w:cs="Times New Roman"/>
          <w:b/>
          <w:i/>
          <w:sz w:val="28"/>
          <w:szCs w:val="28"/>
          <w:lang w:val="es-CR"/>
        </w:rPr>
        <w:t>situación de equilibrio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con un consumo de 57,1% de Fernet y un 42,9% de cerveza.</w:t>
      </w:r>
    </w:p>
    <w:p w14:paraId="5A2ABE08" w14:textId="08C44273" w:rsidR="008B5B73" w:rsidRPr="00891CB4" w:rsidRDefault="008B5B73" w:rsidP="00BD7242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sz w:val="28"/>
          <w:szCs w:val="28"/>
          <w:lang w:val="es-CR"/>
        </w:rPr>
        <w:t>¿Como podemos hallar la situación de equilibrio a partir de las ecuaciones?</w:t>
      </w:r>
    </w:p>
    <w:p w14:paraId="6E5021B3" w14:textId="069ECF2A" w:rsidR="00BD7242" w:rsidRPr="00891CB4" w:rsidRDefault="00BD7242" w:rsidP="00BD7242">
      <w:pPr>
        <w:jc w:val="both"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¿</w:t>
      </w:r>
      <w:r w:rsidRPr="00891CB4">
        <w:rPr>
          <w:rFonts w:ascii="Times New Roman" w:hAnsi="Times New Roman" w:cs="Times New Roman"/>
          <w:i/>
          <w:sz w:val="28"/>
          <w:szCs w:val="28"/>
          <w:lang w:val="es-CR"/>
        </w:rPr>
        <w:t>existen valores f</w:t>
      </w:r>
      <w:r w:rsidRPr="00891CB4">
        <w:rPr>
          <w:rFonts w:ascii="Times New Roman" w:hAnsi="Times New Roman" w:cs="Times New Roman"/>
          <w:i/>
          <w:sz w:val="28"/>
          <w:szCs w:val="28"/>
          <w:vertAlign w:val="subscript"/>
          <w:lang w:val="es-CR"/>
        </w:rPr>
        <w:t>0</w:t>
      </w:r>
      <w:r w:rsidRPr="00891CB4">
        <w:rPr>
          <w:rFonts w:ascii="Times New Roman" w:hAnsi="Times New Roman" w:cs="Times New Roman"/>
          <w:i/>
          <w:sz w:val="28"/>
          <w:szCs w:val="28"/>
          <w:lang w:val="es-CR"/>
        </w:rPr>
        <w:t xml:space="preserve"> y c</w:t>
      </w:r>
      <w:r w:rsidRPr="00891CB4">
        <w:rPr>
          <w:rFonts w:ascii="Times New Roman" w:hAnsi="Times New Roman" w:cs="Times New Roman"/>
          <w:i/>
          <w:sz w:val="28"/>
          <w:szCs w:val="28"/>
          <w:vertAlign w:val="subscript"/>
          <w:lang w:val="es-CR"/>
        </w:rPr>
        <w:t>0</w:t>
      </w:r>
      <w:r w:rsidRPr="00891CB4">
        <w:rPr>
          <w:rFonts w:ascii="Times New Roman" w:hAnsi="Times New Roman" w:cs="Times New Roman"/>
          <w:i/>
          <w:sz w:val="28"/>
          <w:szCs w:val="28"/>
          <w:lang w:val="es-CR"/>
        </w:rPr>
        <w:t xml:space="preserve"> particulares tal que en cada mes no se modifique la proporción de preferencia no obstante las migraciones de una bebida a la otra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?</w:t>
      </w:r>
    </w:p>
    <w:p w14:paraId="1329C871" w14:textId="75B42603" w:rsidR="00BD7242" w:rsidRPr="00891CB4" w:rsidRDefault="00A40D0F" w:rsidP="00BD72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1B233169" wp14:editId="545BBFE7">
                <wp:simplePos x="0" y="0"/>
                <wp:positionH relativeFrom="column">
                  <wp:posOffset>1707923</wp:posOffset>
                </wp:positionH>
                <wp:positionV relativeFrom="paragraph">
                  <wp:posOffset>187382</wp:posOffset>
                </wp:positionV>
                <wp:extent cx="321480" cy="35640"/>
                <wp:effectExtent l="76200" t="152400" r="116840" b="154940"/>
                <wp:wrapNone/>
                <wp:docPr id="254" name="Entrada de lápiz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3214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525D2" id="Entrada de lápiz 254" o:spid="_x0000_s1026" type="#_x0000_t75" style="position:absolute;margin-left:130.3pt;margin-top:6.25pt;width:33.8pt;height:19.8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">
                <v:imagedata r:id="rId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67E44A14" wp14:editId="69D3D439">
                <wp:simplePos x="0" y="0"/>
                <wp:positionH relativeFrom="column">
                  <wp:posOffset>2422525</wp:posOffset>
                </wp:positionH>
                <wp:positionV relativeFrom="paragraph">
                  <wp:posOffset>-66040</wp:posOffset>
                </wp:positionV>
                <wp:extent cx="685800" cy="362585"/>
                <wp:effectExtent l="38100" t="38100" r="57150" b="56515"/>
                <wp:wrapNone/>
                <wp:docPr id="248" name="Entrada de lápiz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685800" cy="362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04BD6" id="Entrada de lápiz 248" o:spid="_x0000_s1026" type="#_x0000_t75" style="position:absolute;margin-left:190.05pt;margin-top:-5.9pt;width:55.4pt;height:29.9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">
                <v:imagedata r:id="rId73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O sea que tendríamos </w:t>
      </w:r>
      <w:r w:rsidR="00BD7242" w:rsidRPr="00295FA8">
        <w:rPr>
          <w:rFonts w:ascii="Times New Roman" w:hAnsi="Times New Roman" w:cs="Times New Roman"/>
          <w:sz w:val="28"/>
          <w:szCs w:val="28"/>
          <w:highlight w:val="green"/>
        </w:rPr>
        <w:t>X</w:t>
      </w:r>
      <w:r w:rsidR="00BD7242" w:rsidRPr="00295FA8">
        <w:rPr>
          <w:rFonts w:ascii="Times New Roman" w:hAnsi="Times New Roman" w:cs="Times New Roman"/>
          <w:sz w:val="28"/>
          <w:szCs w:val="28"/>
          <w:highlight w:val="green"/>
          <w:vertAlign w:val="subscript"/>
        </w:rPr>
        <w:t>1</w:t>
      </w:r>
      <w:r w:rsidR="00BD7242" w:rsidRPr="00295FA8">
        <w:rPr>
          <w:rFonts w:ascii="Times New Roman" w:hAnsi="Times New Roman" w:cs="Times New Roman"/>
          <w:sz w:val="28"/>
          <w:szCs w:val="28"/>
          <w:highlight w:val="green"/>
        </w:rPr>
        <w:t xml:space="preserve"> = X</w:t>
      </w:r>
      <w:r w:rsidR="00BD7242" w:rsidRPr="00295FA8">
        <w:rPr>
          <w:rFonts w:ascii="Times New Roman" w:hAnsi="Times New Roman" w:cs="Times New Roman"/>
          <w:sz w:val="28"/>
          <w:szCs w:val="28"/>
          <w:highlight w:val="green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</w:t>
      </w:r>
      <w:r w:rsidR="00295FA8">
        <w:rPr>
          <w:rFonts w:ascii="Times New Roman" w:hAnsi="Times New Roman" w:cs="Times New Roman"/>
          <w:sz w:val="28"/>
          <w:szCs w:val="28"/>
        </w:rPr>
        <w:t xml:space="preserve">     X4=X3</w:t>
      </w:r>
    </w:p>
    <w:p w14:paraId="2A75D5E4" w14:textId="062A4DAA" w:rsidR="00891CB4" w:rsidRPr="00891CB4" w:rsidRDefault="00A40D0F" w:rsidP="00BD72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1FF231DA" wp14:editId="2B4A0FE1">
                <wp:simplePos x="0" y="0"/>
                <wp:positionH relativeFrom="column">
                  <wp:posOffset>-39157</wp:posOffset>
                </wp:positionH>
                <wp:positionV relativeFrom="paragraph">
                  <wp:posOffset>63117</wp:posOffset>
                </wp:positionV>
                <wp:extent cx="134280" cy="119520"/>
                <wp:effectExtent l="76200" t="152400" r="113665" b="166370"/>
                <wp:wrapNone/>
                <wp:docPr id="250" name="Entrada de lápiz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342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11C27" id="Entrada de lápiz 250" o:spid="_x0000_s1026" type="#_x0000_t75" style="position:absolute;margin-left:-7.3pt;margin-top:-3.55pt;width:19.05pt;height:26.4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">
                <v:imagedata r:id="rId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49DF22D7" wp14:editId="7BE4D64F">
                <wp:simplePos x="0" y="0"/>
                <wp:positionH relativeFrom="column">
                  <wp:posOffset>-31957</wp:posOffset>
                </wp:positionH>
                <wp:positionV relativeFrom="paragraph">
                  <wp:posOffset>-107523</wp:posOffset>
                </wp:positionV>
                <wp:extent cx="1323000" cy="1050840"/>
                <wp:effectExtent l="38100" t="38100" r="48895" b="54610"/>
                <wp:wrapNone/>
                <wp:docPr id="249" name="Entrada de lápiz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323000" cy="10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65EF8" id="Entrada de lápiz 249" o:spid="_x0000_s1026" type="#_x0000_t75" style="position:absolute;margin-left:-3.2pt;margin-top:-9.15pt;width:105.55pt;height:84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">
                <v:imagedata r:id="rId77" o:title=""/>
              </v:shape>
            </w:pict>
          </mc:Fallback>
        </mc:AlternateContent>
      </w:r>
      <w:r w:rsidR="00891CB4" w:rsidRPr="00891CB4">
        <w:rPr>
          <w:rFonts w:ascii="Times New Roman" w:hAnsi="Times New Roman" w:cs="Times New Roman"/>
          <w:sz w:val="28"/>
          <w:szCs w:val="28"/>
        </w:rPr>
        <w:t>F</w:t>
      </w:r>
      <w:r w:rsidR="00891CB4" w:rsidRPr="00891CB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91CB4" w:rsidRPr="00891CB4">
        <w:rPr>
          <w:rFonts w:ascii="Times New Roman" w:hAnsi="Times New Roman" w:cs="Times New Roman"/>
          <w:sz w:val="28"/>
          <w:szCs w:val="28"/>
        </w:rPr>
        <w:t xml:space="preserve">= </w:t>
      </w:r>
      <w:r w:rsidR="00891CB4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059B63DF">
          <v:shape id="_x0000_i1028" type="#_x0000_t75" style="width:14.4pt;height:27.7pt" o:ole="">
            <v:imagedata r:id="rId78" o:title=""/>
          </v:shape>
          <o:OLEObject Type="Embed" ProgID="Equation.DSMT4" ShapeID="_x0000_i1028" DrawAspect="Content" ObjectID="_1662819341" r:id="rId79"/>
        </w:object>
      </w:r>
      <w:r w:rsidR="00891CB4" w:rsidRPr="00891CB4">
        <w:rPr>
          <w:rFonts w:ascii="Times New Roman" w:hAnsi="Times New Roman" w:cs="Times New Roman"/>
          <w:sz w:val="28"/>
          <w:szCs w:val="28"/>
        </w:rPr>
        <w:t>f</w:t>
      </w:r>
      <w:r w:rsidR="00891CB4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891CB4" w:rsidRPr="00891CB4">
        <w:rPr>
          <w:rFonts w:ascii="Times New Roman" w:hAnsi="Times New Roman" w:cs="Times New Roman"/>
          <w:sz w:val="28"/>
          <w:szCs w:val="28"/>
        </w:rPr>
        <w:t xml:space="preserve"> + </w:t>
      </w:r>
      <w:r w:rsidR="00891CB4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355325E6">
          <v:shape id="_x0000_i1029" type="#_x0000_t75" style="width:15.5pt;height:27.7pt" o:ole="">
            <v:imagedata r:id="rId80" o:title=""/>
          </v:shape>
          <o:OLEObject Type="Embed" ProgID="Equation.DSMT4" ShapeID="_x0000_i1029" DrawAspect="Content" ObjectID="_1662819342" r:id="rId81"/>
        </w:object>
      </w:r>
      <w:r w:rsidR="00891CB4" w:rsidRPr="00891CB4">
        <w:rPr>
          <w:rFonts w:ascii="Times New Roman" w:hAnsi="Times New Roman" w:cs="Times New Roman"/>
          <w:sz w:val="28"/>
          <w:szCs w:val="28"/>
        </w:rPr>
        <w:t>c</w:t>
      </w:r>
      <w:r w:rsidR="00891CB4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891CB4" w:rsidRPr="00891CB4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617F061A" w14:textId="0603485D" w:rsidR="00891CB4" w:rsidRPr="00891CB4" w:rsidRDefault="00A40D0F" w:rsidP="00BD72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6FBDD05" wp14:editId="577497D9">
                <wp:simplePos x="0" y="0"/>
                <wp:positionH relativeFrom="column">
                  <wp:posOffset>-24757</wp:posOffset>
                </wp:positionH>
                <wp:positionV relativeFrom="paragraph">
                  <wp:posOffset>145327</wp:posOffset>
                </wp:positionV>
                <wp:extent cx="196560" cy="43560"/>
                <wp:effectExtent l="95250" t="152400" r="108585" b="166370"/>
                <wp:wrapNone/>
                <wp:docPr id="252" name="Entrada de lápiz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965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F8AED" id="Entrada de lápiz 252" o:spid="_x0000_s1026" type="#_x0000_t75" style="position:absolute;margin-left:-6.2pt;margin-top:2.95pt;width:24pt;height:20.4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">
                <v:imagedata r:id="rId83" o:title=""/>
              </v:shape>
            </w:pict>
          </mc:Fallback>
        </mc:AlternateContent>
      </w:r>
      <w:r w:rsidR="00295FA8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485D26B4" wp14:editId="07D6FF74">
                <wp:simplePos x="0" y="0"/>
                <wp:positionH relativeFrom="column">
                  <wp:posOffset>-252637</wp:posOffset>
                </wp:positionH>
                <wp:positionV relativeFrom="paragraph">
                  <wp:posOffset>-297778</wp:posOffset>
                </wp:positionV>
                <wp:extent cx="249840" cy="1617840"/>
                <wp:effectExtent l="38100" t="38100" r="74295" b="59055"/>
                <wp:wrapNone/>
                <wp:docPr id="153" name="Entrada de lápiz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249840" cy="161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A8DF5" id="Entrada de lápiz 153" o:spid="_x0000_s1026" type="#_x0000_t75" style="position:absolute;margin-left:-21.3pt;margin-top:-24.85pt;width:22.5pt;height:130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">
                <v:imagedata r:id="rId85" o:title=""/>
              </v:shape>
            </w:pict>
          </mc:Fallback>
        </mc:AlternateContent>
      </w:r>
      <w:r w:rsidR="00891CB4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91CB4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891CB4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891CB4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6119EDE2">
          <v:shape id="_x0000_i1030" type="#_x0000_t75" style="width:14.4pt;height:27.7pt" o:ole="">
            <v:imagedata r:id="rId86" o:title=""/>
          </v:shape>
          <o:OLEObject Type="Embed" ProgID="Equation.DSMT4" ShapeID="_x0000_i1030" DrawAspect="Content" ObjectID="_1662819343" r:id="rId87"/>
        </w:object>
      </w:r>
      <w:r w:rsidR="00891CB4" w:rsidRPr="00891CB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891CB4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891CB4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891CB4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3AC7DA28">
          <v:shape id="_x0000_i1031" type="#_x0000_t75" style="width:14.4pt;height:27.7pt" o:ole="">
            <v:imagedata r:id="rId88" o:title=""/>
          </v:shape>
          <o:OLEObject Type="Embed" ProgID="Equation.DSMT4" ShapeID="_x0000_i1031" DrawAspect="Content" ObjectID="_1662819344" r:id="rId89"/>
        </w:object>
      </w:r>
      <w:r w:rsidR="00891CB4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91CB4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</w:p>
    <w:p w14:paraId="26872E10" w14:textId="77777777" w:rsidR="00891CB4" w:rsidRPr="00891CB4" w:rsidRDefault="00891CB4" w:rsidP="00BD7242">
      <w:pPr>
        <w:rPr>
          <w:rFonts w:ascii="Times New Roman" w:hAnsi="Times New Roman" w:cs="Times New Roman"/>
          <w:sz w:val="28"/>
          <w:szCs w:val="28"/>
        </w:rPr>
      </w:pPr>
    </w:p>
    <w:p w14:paraId="44FB46A1" w14:textId="3C4B9BCA" w:rsidR="00BD7242" w:rsidRPr="00891CB4" w:rsidRDefault="00A40D0F" w:rsidP="00BD72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3BA45B31" wp14:editId="21F58AA9">
                <wp:simplePos x="0" y="0"/>
                <wp:positionH relativeFrom="column">
                  <wp:posOffset>-53197</wp:posOffset>
                </wp:positionH>
                <wp:positionV relativeFrom="paragraph">
                  <wp:posOffset>131267</wp:posOffset>
                </wp:positionV>
                <wp:extent cx="158760" cy="21240"/>
                <wp:effectExtent l="95250" t="133350" r="107950" b="169545"/>
                <wp:wrapNone/>
                <wp:docPr id="251" name="Entrada de lápiz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587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198E4" id="Entrada de lápiz 251" o:spid="_x0000_s1026" type="#_x0000_t75" style="position:absolute;margin-left:-8.4pt;margin-top:1.85pt;width:21pt;height:18.6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">
                <v:imagedata r:id="rId91" o:title=""/>
              </v:shape>
            </w:pict>
          </mc:Fallback>
        </mc:AlternateContent>
      </w:r>
      <w:r w:rsidR="00295FA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7E1CFB6" wp14:editId="56793A50">
                <wp:simplePos x="0" y="0"/>
                <wp:positionH relativeFrom="column">
                  <wp:posOffset>1423883</wp:posOffset>
                </wp:positionH>
                <wp:positionV relativeFrom="paragraph">
                  <wp:posOffset>202935</wp:posOffset>
                </wp:positionV>
                <wp:extent cx="109440" cy="52200"/>
                <wp:effectExtent l="57150" t="38100" r="62230" b="62230"/>
                <wp:wrapNone/>
                <wp:docPr id="155" name="Entrada de lápiz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09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518F9" id="Entrada de lápiz 155" o:spid="_x0000_s1026" type="#_x0000_t75" style="position:absolute;margin-left:110.7pt;margin-top:14.6pt;width:11.4pt;height:6.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">
                <v:imagedata r:id="rId93" o:title=""/>
              </v:shape>
            </w:pict>
          </mc:Fallback>
        </mc:AlternateContent>
      </w:r>
      <w:r w:rsidR="00295FA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008078A" wp14:editId="40E0A0B1">
                <wp:simplePos x="0" y="0"/>
                <wp:positionH relativeFrom="column">
                  <wp:posOffset>3890243</wp:posOffset>
                </wp:positionH>
                <wp:positionV relativeFrom="paragraph">
                  <wp:posOffset>-149145</wp:posOffset>
                </wp:positionV>
                <wp:extent cx="831960" cy="564840"/>
                <wp:effectExtent l="57150" t="57150" r="63500" b="64135"/>
                <wp:wrapNone/>
                <wp:docPr id="154" name="Entrada de lápiz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831960" cy="5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77C69" id="Entrada de lápiz 154" o:spid="_x0000_s1026" type="#_x0000_t75" style="position:absolute;margin-left:304.9pt;margin-top:-13.15pt;width:68.3pt;height:47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">
                <v:imagedata r:id="rId95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7AC9FF84">
          <v:shape id="_x0000_i1032" type="#_x0000_t75" style="width:14.4pt;height:27.7pt" o:ole="">
            <v:imagedata r:id="rId78" o:title=""/>
          </v:shape>
          <o:OLEObject Type="Embed" ProgID="Equation.DSMT4" ShapeID="_x0000_i1032" DrawAspect="Content" ObjectID="_1662819345" r:id="rId96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+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325C5A26">
          <v:shape id="_x0000_i1033" type="#_x0000_t75" style="width:15.5pt;height:27.7pt" o:ole="">
            <v:imagedata r:id="rId80" o:title=""/>
          </v:shape>
          <o:OLEObject Type="Embed" ProgID="Equation.DSMT4" ShapeID="_x0000_i1033" DrawAspect="Content" ObjectID="_1662819346" r:id="rId97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 →  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–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1BFB2C90">
          <v:shape id="_x0000_i1034" type="#_x0000_t75" style="width:14.4pt;height:27.7pt" o:ole="">
            <v:imagedata r:id="rId98" o:title=""/>
          </v:shape>
          <o:OLEObject Type="Embed" ProgID="Equation.DSMT4" ShapeID="_x0000_i1034" DrawAspect="Content" ObjectID="_1662819347" r:id="rId99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0DE9521A">
          <v:shape id="_x0000_i1035" type="#_x0000_t75" style="width:15.5pt;height:27.7pt" o:ole="">
            <v:imagedata r:id="rId100" o:title=""/>
          </v:shape>
          <o:OLEObject Type="Embed" ProgID="Equation.DSMT4" ShapeID="_x0000_i1035" DrawAspect="Content" ObjectID="_1662819348" r:id="rId101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 → 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4AFF755A">
          <v:shape id="_x0000_i1036" type="#_x0000_t75" style="width:14.4pt;height:27.7pt" o:ole="">
            <v:imagedata r:id="rId102" o:title=""/>
          </v:shape>
          <o:OLEObject Type="Embed" ProgID="Equation.DSMT4" ShapeID="_x0000_i1036" DrawAspect="Content" ObjectID="_1662819349" r:id="rId103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4545E998">
          <v:shape id="_x0000_i1037" type="#_x0000_t75" style="width:15.5pt;height:27.7pt" o:ole="">
            <v:imagedata r:id="rId104" o:title=""/>
          </v:shape>
          <o:OLEObject Type="Embed" ProgID="Equation.DSMT4" ShapeID="_x0000_i1037" DrawAspect="Content" ObjectID="_1662819350" r:id="rId105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 → 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261F3547">
          <v:shape id="_x0000_i1038" type="#_x0000_t75" style="width:14.4pt;height:27.7pt" o:ole="">
            <v:imagedata r:id="rId106" o:title=""/>
          </v:shape>
          <o:OLEObject Type="Embed" ProgID="Equation.DSMT4" ShapeID="_x0000_i1038" DrawAspect="Content" ObjectID="_1662819351" r:id="rId107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 </w:t>
      </w:r>
      <w:r w:rsidR="00BD7242" w:rsidRPr="00891CB4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76D17570" w14:textId="1F953666" w:rsidR="00BD7242" w:rsidRPr="00891CB4" w:rsidRDefault="00A40D0F" w:rsidP="00BD7242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3A549DAE" wp14:editId="34F6853A">
                <wp:simplePos x="0" y="0"/>
                <wp:positionH relativeFrom="column">
                  <wp:posOffset>-17917</wp:posOffset>
                </wp:positionH>
                <wp:positionV relativeFrom="paragraph">
                  <wp:posOffset>129597</wp:posOffset>
                </wp:positionV>
                <wp:extent cx="141120" cy="35640"/>
                <wp:effectExtent l="95250" t="152400" r="106680" b="154940"/>
                <wp:wrapNone/>
                <wp:docPr id="253" name="Entrada de lápiz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411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0FFC9" id="Entrada de lápiz 253" o:spid="_x0000_s1026" type="#_x0000_t75" style="position:absolute;margin-left:-5.65pt;margin-top:1.7pt;width:19.6pt;height:19.8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">
                <v:imagedata r:id="rId109" o:title=""/>
              </v:shape>
            </w:pict>
          </mc:Fallback>
        </mc:AlternateContent>
      </w:r>
      <w:r w:rsidR="00295FA8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47813717" wp14:editId="23E37168">
                <wp:simplePos x="0" y="0"/>
                <wp:positionH relativeFrom="column">
                  <wp:posOffset>3831563</wp:posOffset>
                </wp:positionH>
                <wp:positionV relativeFrom="paragraph">
                  <wp:posOffset>-62255</wp:posOffset>
                </wp:positionV>
                <wp:extent cx="857880" cy="502200"/>
                <wp:effectExtent l="19050" t="57150" r="76200" b="69850"/>
                <wp:wrapNone/>
                <wp:docPr id="157" name="Entrada de lápiz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85788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3DA2C" id="Entrada de lápiz 157" o:spid="_x0000_s1026" type="#_x0000_t75" style="position:absolute;margin-left:300.3pt;margin-top:-6.3pt;width:70.4pt;height:42.4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">
                <v:imagedata r:id="rId111" o:title=""/>
              </v:shape>
            </w:pict>
          </mc:Fallback>
        </mc:AlternateContent>
      </w:r>
      <w:r w:rsidR="00295FA8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8A4E3CA" wp14:editId="534EB608">
                <wp:simplePos x="0" y="0"/>
                <wp:positionH relativeFrom="column">
                  <wp:posOffset>2387603</wp:posOffset>
                </wp:positionH>
                <wp:positionV relativeFrom="paragraph">
                  <wp:posOffset>235105</wp:posOffset>
                </wp:positionV>
                <wp:extent cx="91440" cy="360"/>
                <wp:effectExtent l="38100" t="57150" r="60960" b="76200"/>
                <wp:wrapNone/>
                <wp:docPr id="156" name="Entrada de lápiz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91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360BF" id="Entrada de lápiz 156" o:spid="_x0000_s1026" type="#_x0000_t75" style="position:absolute;margin-left:186.6pt;margin-top:17.1pt;width:10pt;height:2.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">
                <v:imagedata r:id="rId113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164B9C18">
          <v:shape id="_x0000_i1039" type="#_x0000_t75" style="width:14.4pt;height:27.7pt" o:ole="">
            <v:imagedata r:id="rId86" o:title=""/>
          </v:shape>
          <o:OLEObject Type="Embed" ProgID="Equation.DSMT4" ShapeID="_x0000_i1039" DrawAspect="Content" ObjectID="_1662819352" r:id="rId114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6DAFFA24">
          <v:shape id="_x0000_i1040" type="#_x0000_t75" style="width:14.4pt;height:27.7pt" o:ole="">
            <v:imagedata r:id="rId88" o:title=""/>
          </v:shape>
          <o:OLEObject Type="Embed" ProgID="Equation.DSMT4" ShapeID="_x0000_i1040" DrawAspect="Content" ObjectID="_1662819353" r:id="rId115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→  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131C247A">
          <v:shape id="_x0000_i1041" type="#_x0000_t75" style="width:14.4pt;height:27.7pt" o:ole="">
            <v:imagedata r:id="rId116" o:title=""/>
          </v:shape>
          <o:OLEObject Type="Embed" ProgID="Equation.DSMT4" ShapeID="_x0000_i1041" DrawAspect="Content" ObjectID="_1662819354" r:id="rId117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39B0174A">
          <v:shape id="_x0000_i1042" type="#_x0000_t75" style="width:14.4pt;height:27.7pt" o:ole="">
            <v:imagedata r:id="rId118" o:title=""/>
          </v:shape>
          <o:OLEObject Type="Embed" ProgID="Equation.DSMT4" ShapeID="_x0000_i1042" DrawAspect="Content" ObjectID="_1662819355" r:id="rId119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→ 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337A49DA">
          <v:shape id="_x0000_i1043" type="#_x0000_t75" style="width:15.5pt;height:27.7pt" o:ole="">
            <v:imagedata r:id="rId120" o:title=""/>
          </v:shape>
          <o:OLEObject Type="Embed" ProgID="Equation.DSMT4" ShapeID="_x0000_i1043" DrawAspect="Content" ObjectID="_1662819356" r:id="rId121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0 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756FED1C">
          <v:shape id="_x0000_i1044" type="#_x0000_t75" style="width:14.4pt;height:27.7pt" o:ole="">
            <v:imagedata r:id="rId122" o:title=""/>
          </v:shape>
          <o:OLEObject Type="Embed" ProgID="Equation.DSMT4" ShapeID="_x0000_i1044" DrawAspect="Content" ObjectID="_1662819357" r:id="rId123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 → 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61E83EDC">
          <v:shape id="_x0000_i1045" type="#_x0000_t75" style="width:14.4pt;height:27.7pt" o:ole="">
            <v:imagedata r:id="rId124" o:title=""/>
          </v:shape>
          <o:OLEObject Type="Embed" ProgID="Equation.DSMT4" ShapeID="_x0000_i1045" DrawAspect="Content" ObjectID="_1662819358" r:id="rId125"/>
        </w:objec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14:paraId="187790C7" w14:textId="49FAFE0D" w:rsidR="00891CB4" w:rsidRPr="00891CB4" w:rsidRDefault="0011421E" w:rsidP="00BD72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3CF11483" wp14:editId="25F245DB">
                <wp:simplePos x="0" y="0"/>
                <wp:positionH relativeFrom="column">
                  <wp:posOffset>2844803</wp:posOffset>
                </wp:positionH>
                <wp:positionV relativeFrom="paragraph">
                  <wp:posOffset>-70128</wp:posOffset>
                </wp:positionV>
                <wp:extent cx="1274040" cy="1463040"/>
                <wp:effectExtent l="38100" t="38100" r="40640" b="41910"/>
                <wp:wrapNone/>
                <wp:docPr id="3" name="Entrada de lápiz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274040" cy="14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DE3EC" id="Entrada de lápiz 3" o:spid="_x0000_s1026" type="#_x0000_t75" style="position:absolute;margin-left:223.3pt;margin-top:-6.2pt;width:101.7pt;height:116.6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">
                <v:imagedata r:id="rId127" o:title=""/>
              </v:shape>
            </w:pict>
          </mc:Fallback>
        </mc:AlternateContent>
      </w:r>
      <w:r w:rsidR="00A40D0F"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4E260CC6" wp14:editId="4F5605FF">
                <wp:simplePos x="0" y="0"/>
                <wp:positionH relativeFrom="column">
                  <wp:posOffset>1197803</wp:posOffset>
                </wp:positionH>
                <wp:positionV relativeFrom="paragraph">
                  <wp:posOffset>-119448</wp:posOffset>
                </wp:positionV>
                <wp:extent cx="2955960" cy="296640"/>
                <wp:effectExtent l="38100" t="38100" r="53975" b="46355"/>
                <wp:wrapNone/>
                <wp:docPr id="159" name="Entrada de lápiz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9559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7C948" id="Entrada de lápiz 159" o:spid="_x0000_s1026" type="#_x0000_t75" style="position:absolute;margin-left:93.6pt;margin-top:-10.1pt;width:234.15pt;height:24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">
                <v:imagedata r:id="rId129" o:title=""/>
              </v:shape>
            </w:pict>
          </mc:Fallback>
        </mc:AlternateContent>
      </w:r>
      <w:r w:rsidR="00295FA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0B542261" wp14:editId="1BEB7CB3">
                <wp:simplePos x="0" y="0"/>
                <wp:positionH relativeFrom="column">
                  <wp:posOffset>186203</wp:posOffset>
                </wp:positionH>
                <wp:positionV relativeFrom="paragraph">
                  <wp:posOffset>-162648</wp:posOffset>
                </wp:positionV>
                <wp:extent cx="1021680" cy="475200"/>
                <wp:effectExtent l="38100" t="38100" r="64770" b="58420"/>
                <wp:wrapNone/>
                <wp:docPr id="158" name="Entrada de lápiz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021680" cy="47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D3A65" id="Entrada de lápiz 158" o:spid="_x0000_s1026" type="#_x0000_t75" style="position:absolute;margin-left:13.25pt;margin-top:-14.2pt;width:83.3pt;height:40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">
                <v:imagedata r:id="rId131" o:title=""/>
              </v:shape>
            </w:pict>
          </mc:Fallback>
        </mc:AlternateContent>
      </w:r>
      <w:r w:rsidR="00E9505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4FE7F067" wp14:editId="19FC7358">
                <wp:simplePos x="0" y="0"/>
                <wp:positionH relativeFrom="column">
                  <wp:posOffset>3259305</wp:posOffset>
                </wp:positionH>
                <wp:positionV relativeFrom="paragraph">
                  <wp:posOffset>126935</wp:posOffset>
                </wp:positionV>
                <wp:extent cx="360" cy="360"/>
                <wp:effectExtent l="57150" t="57150" r="76200" b="76200"/>
                <wp:wrapNone/>
                <wp:docPr id="68" name="Entrada de lápiz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00B2E0" id="Entrada de lápiz 68" o:spid="_x0000_s1026" type="#_x0000_t75" style="position:absolute;margin-left:255.25pt;margin-top:8.6pt;width:2.9pt;height:2.9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">
                <v:imagedata r:id="rId133" o:title=""/>
              </v:shape>
            </w:pict>
          </mc:Fallback>
        </mc:AlternateContent>
      </w:r>
      <w:r w:rsidR="00D90A15" w:rsidRPr="00891CB4">
        <w:rPr>
          <w:rFonts w:ascii="Times New Roman" w:hAnsi="Times New Roman" w:cs="Times New Roman"/>
          <w:sz w:val="28"/>
          <w:szCs w:val="28"/>
        </w:rPr>
        <w:t>Pero 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+ 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= 1 </w:t>
      </w:r>
    </w:p>
    <w:p w14:paraId="3368654D" w14:textId="65EC43D9" w:rsidR="00891CB4" w:rsidRPr="00891CB4" w:rsidRDefault="00A40D0F" w:rsidP="00BD724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w:lastRenderedPageBreak/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33F3D657" wp14:editId="0DD2A101">
                <wp:simplePos x="0" y="0"/>
                <wp:positionH relativeFrom="column">
                  <wp:posOffset>2683163</wp:posOffset>
                </wp:positionH>
                <wp:positionV relativeFrom="paragraph">
                  <wp:posOffset>-2802378</wp:posOffset>
                </wp:positionV>
                <wp:extent cx="1667880" cy="1951560"/>
                <wp:effectExtent l="38100" t="57150" r="27940" b="48895"/>
                <wp:wrapNone/>
                <wp:docPr id="162" name="Entrada de lápiz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667880" cy="19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C1AE3" id="Entrada de lápiz 162" o:spid="_x0000_s1026" type="#_x0000_t75" style="position:absolute;margin-left:210.55pt;margin-top:-221.35pt;width:132.75pt;height:155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">
                <v:imagedata r:id="rId1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6AA16FE8" wp14:editId="393980BA">
                <wp:simplePos x="0" y="0"/>
                <wp:positionH relativeFrom="column">
                  <wp:posOffset>657083</wp:posOffset>
                </wp:positionH>
                <wp:positionV relativeFrom="paragraph">
                  <wp:posOffset>-1476222</wp:posOffset>
                </wp:positionV>
                <wp:extent cx="2583000" cy="2510280"/>
                <wp:effectExtent l="38100" t="38100" r="46355" b="42545"/>
                <wp:wrapNone/>
                <wp:docPr id="161" name="Entrada de lápiz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583000" cy="251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F449D" id="Entrada de lápiz 161" o:spid="_x0000_s1026" type="#_x0000_t75" style="position:absolute;margin-left:51.05pt;margin-top:-116.95pt;width:204.8pt;height:199.0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">
                <v:imagedata r:id="rId137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25C06925">
          <v:shape id="_x0000_i1046" type="#_x0000_t75" style="width:14.4pt;height:27.7pt" o:ole="">
            <v:imagedata r:id="rId138" o:title=""/>
          </v:shape>
          <o:OLEObject Type="Embed" ProgID="Equation.DSMT4" ShapeID="_x0000_i1046" DrawAspect="Content" ObjectID="_1662819359" r:id="rId139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>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 + 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= 1  </w:t>
      </w:r>
    </w:p>
    <w:p w14:paraId="5B53ABF8" w14:textId="5D28B8CA" w:rsidR="00891CB4" w:rsidRPr="00891CB4" w:rsidRDefault="00BD7242" w:rsidP="00BD7242">
      <w:pPr>
        <w:rPr>
          <w:rFonts w:ascii="Times New Roman" w:hAnsi="Times New Roman" w:cs="Times New Roman"/>
          <w:sz w:val="28"/>
          <w:szCs w:val="28"/>
        </w:rPr>
      </w:pPr>
      <w:r w:rsidRPr="00891CB4">
        <w:rPr>
          <w:rFonts w:ascii="Times New Roman" w:hAnsi="Times New Roman" w:cs="Times New Roman"/>
          <w:position w:val="-24"/>
          <w:sz w:val="28"/>
          <w:szCs w:val="28"/>
          <w:lang w:val="es-CR"/>
        </w:rPr>
        <w:object w:dxaOrig="240" w:dyaOrig="600" w14:anchorId="618E8782">
          <v:shape id="_x0000_i1047" type="#_x0000_t75" style="width:14.4pt;height:27.7pt" o:ole="">
            <v:imagedata r:id="rId140" o:title=""/>
          </v:shape>
          <o:OLEObject Type="Embed" ProgID="Equation.DSMT4" ShapeID="_x0000_i1047" DrawAspect="Content" ObjectID="_1662819360" r:id="rId141"/>
        </w:object>
      </w:r>
      <w:r w:rsidRPr="00891CB4">
        <w:rPr>
          <w:rFonts w:ascii="Times New Roman" w:hAnsi="Times New Roman" w:cs="Times New Roman"/>
          <w:sz w:val="28"/>
          <w:szCs w:val="28"/>
        </w:rPr>
        <w:t>c</w:t>
      </w:r>
      <w:r w:rsidRPr="00891CB4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91CB4">
        <w:rPr>
          <w:rFonts w:ascii="Times New Roman" w:hAnsi="Times New Roman" w:cs="Times New Roman"/>
          <w:sz w:val="28"/>
          <w:szCs w:val="28"/>
        </w:rPr>
        <w:t xml:space="preserve"> = 1  </w:t>
      </w:r>
    </w:p>
    <w:p w14:paraId="5C93398E" w14:textId="6563BC20" w:rsidR="00BD7242" w:rsidRPr="00891CB4" w:rsidRDefault="00A40D0F" w:rsidP="00891CB4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36"/>
          <w:szCs w:val="36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3E351761" wp14:editId="62FE028F">
                <wp:simplePos x="0" y="0"/>
                <wp:positionH relativeFrom="column">
                  <wp:posOffset>3148283</wp:posOffset>
                </wp:positionH>
                <wp:positionV relativeFrom="paragraph">
                  <wp:posOffset>-324792</wp:posOffset>
                </wp:positionV>
                <wp:extent cx="2835360" cy="919080"/>
                <wp:effectExtent l="38100" t="57150" r="41275" b="52705"/>
                <wp:wrapNone/>
                <wp:docPr id="164" name="Entrada de lápiz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2835360" cy="9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A7C00" id="Entrada de lápiz 164" o:spid="_x0000_s1026" type="#_x0000_t75" style="position:absolute;margin-left:247.2pt;margin-top:-26.25pt;width:224.65pt;height:73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">
                <v:imagedata r:id="rId1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6"/>
          <w:szCs w:val="36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0AB0AAFE" wp14:editId="5FC8978A">
                <wp:simplePos x="0" y="0"/>
                <wp:positionH relativeFrom="column">
                  <wp:posOffset>713603</wp:posOffset>
                </wp:positionH>
                <wp:positionV relativeFrom="paragraph">
                  <wp:posOffset>338798</wp:posOffset>
                </wp:positionV>
                <wp:extent cx="697320" cy="141480"/>
                <wp:effectExtent l="57150" t="38100" r="45720" b="49530"/>
                <wp:wrapNone/>
                <wp:docPr id="163" name="Entrada de lápiz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697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2E86C" id="Entrada de lápiz 163" o:spid="_x0000_s1026" type="#_x0000_t75" style="position:absolute;margin-left:55.5pt;margin-top:26pt;width:56.3pt;height:12.6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">
                <v:imagedata r:id="rId1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6"/>
          <w:szCs w:val="36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60CB7F3" wp14:editId="7EEFBDE8">
                <wp:simplePos x="0" y="0"/>
                <wp:positionH relativeFrom="column">
                  <wp:posOffset>-96757</wp:posOffset>
                </wp:positionH>
                <wp:positionV relativeFrom="paragraph">
                  <wp:posOffset>-34854</wp:posOffset>
                </wp:positionV>
                <wp:extent cx="673200" cy="550440"/>
                <wp:effectExtent l="38100" t="38100" r="50800" b="40640"/>
                <wp:wrapNone/>
                <wp:docPr id="160" name="Entrada de lápiz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673200" cy="55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BC063" id="Entrada de lápiz 160" o:spid="_x0000_s1026" type="#_x0000_t75" style="position:absolute;margin-left:-8.3pt;margin-top:-3.45pt;width:54.4pt;height:44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">
                <v:imagedata r:id="rId147" o:title=""/>
              </v:shape>
            </w:pict>
          </mc:Fallback>
        </mc:AlternateContent>
      </w:r>
      <w:r w:rsidR="00BD7242" w:rsidRPr="00891CB4">
        <w:rPr>
          <w:rFonts w:ascii="Times New Roman" w:hAnsi="Times New Roman" w:cs="Times New Roman"/>
          <w:sz w:val="36"/>
          <w:szCs w:val="36"/>
        </w:rPr>
        <w:t>c</w:t>
      </w:r>
      <w:r w:rsidR="00BD7242" w:rsidRPr="00891CB4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="00BD7242" w:rsidRPr="00891CB4">
        <w:rPr>
          <w:rFonts w:ascii="Times New Roman" w:hAnsi="Times New Roman" w:cs="Times New Roman"/>
          <w:sz w:val="36"/>
          <w:szCs w:val="36"/>
        </w:rPr>
        <w:t xml:space="preserve"> =</w:t>
      </w:r>
      <w:r w:rsidR="00BD7242" w:rsidRPr="00891CB4">
        <w:rPr>
          <w:rFonts w:ascii="Times New Roman" w:hAnsi="Times New Roman" w:cs="Times New Roman"/>
          <w:position w:val="-24"/>
          <w:sz w:val="36"/>
          <w:szCs w:val="36"/>
          <w:lang w:val="es-CR"/>
        </w:rPr>
        <w:object w:dxaOrig="240" w:dyaOrig="600" w14:anchorId="33F1629D">
          <v:shape id="_x0000_i1048" type="#_x0000_t75" style="width:14.4pt;height:27.7pt" o:ole="">
            <v:imagedata r:id="rId148" o:title=""/>
          </v:shape>
          <o:OLEObject Type="Embed" ProgID="Equation.DSMT4" ShapeID="_x0000_i1048" DrawAspect="Content" ObjectID="_1662819361" r:id="rId149"/>
        </w:object>
      </w:r>
      <w:r w:rsidR="00BD7242" w:rsidRPr="00891CB4">
        <w:rPr>
          <w:rFonts w:ascii="Times New Roman" w:hAnsi="Times New Roman" w:cs="Times New Roman"/>
          <w:sz w:val="28"/>
          <w:szCs w:val="28"/>
        </w:rPr>
        <w:t xml:space="preserve"> y 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="00BD7242" w:rsidRPr="00891CB4">
        <w:rPr>
          <w:rFonts w:ascii="Times New Roman" w:hAnsi="Times New Roman" w:cs="Times New Roman"/>
          <w:sz w:val="36"/>
          <w:szCs w:val="36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.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es-CR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es-CR"/>
              </w:rPr>
              <m:t>3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es-CR"/>
              </w:rPr>
              <m:t>7</m:t>
            </m:r>
          </m:den>
        </m:f>
        <m:r>
          <w:rPr>
            <w:rFonts w:ascii="Cambria Math" w:hAnsi="Times New Roman" w:cs="Times New Roman"/>
            <w:sz w:val="36"/>
            <w:szCs w:val="36"/>
            <w:lang w:val="es-C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es-CR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es-CR"/>
              </w:rPr>
              <m:t>4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es-CR"/>
              </w:rPr>
              <m:t>7</m:t>
            </m:r>
          </m:den>
        </m:f>
      </m:oMath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que aproximando </w:t>
      </w:r>
      <w:r w:rsidR="00891CB4">
        <w:rPr>
          <w:rFonts w:ascii="Times New Roman" w:hAnsi="Times New Roman" w:cs="Times New Roman"/>
          <w:sz w:val="28"/>
          <w:szCs w:val="28"/>
          <w:lang w:val="es-CR"/>
        </w:rPr>
        <w:t>es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f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= 0,57142857 y c</w:t>
      </w:r>
      <w:r w:rsidR="00BD7242" w:rsidRPr="00891CB4">
        <w:rPr>
          <w:rFonts w:ascii="Times New Roman" w:hAnsi="Times New Roman" w:cs="Times New Roman"/>
          <w:sz w:val="28"/>
          <w:szCs w:val="28"/>
          <w:vertAlign w:val="subscript"/>
          <w:lang w:val="es-CR"/>
        </w:rPr>
        <w:t>0</w:t>
      </w:r>
      <w:r w:rsidR="00BD7242" w:rsidRPr="00891CB4">
        <w:rPr>
          <w:rFonts w:ascii="Times New Roman" w:hAnsi="Times New Roman" w:cs="Times New Roman"/>
          <w:sz w:val="28"/>
          <w:szCs w:val="28"/>
          <w:lang w:val="es-CR"/>
        </w:rPr>
        <w:t>= 0,42857143.</w:t>
      </w:r>
    </w:p>
    <w:p w14:paraId="505304D9" w14:textId="635E5C52" w:rsidR="00E95053" w:rsidRPr="00303A87" w:rsidRDefault="0011421E" w:rsidP="00E95053">
      <w:pPr>
        <w:rPr>
          <w:sz w:val="40"/>
          <w:szCs w:val="40"/>
        </w:rPr>
      </w:pPr>
      <w:r w:rsidRPr="0011421E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3608B338" wp14:editId="582AF47C">
                <wp:simplePos x="0" y="0"/>
                <wp:positionH relativeFrom="column">
                  <wp:posOffset>509843</wp:posOffset>
                </wp:positionH>
                <wp:positionV relativeFrom="paragraph">
                  <wp:posOffset>204068</wp:posOffset>
                </wp:positionV>
                <wp:extent cx="360" cy="360"/>
                <wp:effectExtent l="38100" t="38100" r="57150" b="57150"/>
                <wp:wrapNone/>
                <wp:docPr id="6" name="Entrada de lápiz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0ED98" id="Entrada de lápiz 6" o:spid="_x0000_s1026" type="#_x0000_t75" style="position:absolute;margin-left:39.45pt;margin-top:15.35pt;width:1.45pt;height:1.4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">
                <v:imagedata r:id="rId151" o:title=""/>
              </v:shape>
            </w:pict>
          </mc:Fallback>
        </mc:AlternateContent>
      </w:r>
      <w:r w:rsidR="00A40D0F" w:rsidRPr="0011421E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2F6E13E3" wp14:editId="56D53274">
                <wp:simplePos x="0" y="0"/>
                <wp:positionH relativeFrom="column">
                  <wp:posOffset>2148205</wp:posOffset>
                </wp:positionH>
                <wp:positionV relativeFrom="paragraph">
                  <wp:posOffset>737870</wp:posOffset>
                </wp:positionV>
                <wp:extent cx="1120775" cy="658495"/>
                <wp:effectExtent l="38100" t="38100" r="3175" b="46355"/>
                <wp:wrapNone/>
                <wp:docPr id="178" name="Entrada de lápiz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120775" cy="658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00AFA" id="Entrada de lápiz 178" o:spid="_x0000_s1026" type="#_x0000_t75" style="position:absolute;margin-left:168.45pt;margin-top:57.4pt;width:89.65pt;height:53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">
                <v:imagedata r:id="rId153" o:title=""/>
              </v:shape>
            </w:pict>
          </mc:Fallback>
        </mc:AlternateContent>
      </w:r>
      <w:r w:rsidR="00E95053" w:rsidRPr="0011421E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BEDD110" wp14:editId="0D7A14E7">
                <wp:simplePos x="0" y="0"/>
                <wp:positionH relativeFrom="column">
                  <wp:posOffset>523785</wp:posOffset>
                </wp:positionH>
                <wp:positionV relativeFrom="paragraph">
                  <wp:posOffset>1092895</wp:posOffset>
                </wp:positionV>
                <wp:extent cx="360" cy="360"/>
                <wp:effectExtent l="38100" t="38100" r="57150" b="57150"/>
                <wp:wrapNone/>
                <wp:docPr id="91" name="Entrada de lápiz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900F4" id="Entrada de lápiz 91" o:spid="_x0000_s1026" type="#_x0000_t75" style="position:absolute;margin-left:40.55pt;margin-top:85.35pt;width:1.45pt;height:1.4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">
                <v:imagedata r:id="rId24" o:title=""/>
              </v:shape>
            </w:pict>
          </mc:Fallback>
        </mc:AlternateContent>
      </w:r>
      <w:r w:rsidR="00E95053" w:rsidRPr="0011421E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F809D57" wp14:editId="2420C7A8">
                <wp:simplePos x="0" y="0"/>
                <wp:positionH relativeFrom="column">
                  <wp:posOffset>4181385</wp:posOffset>
                </wp:positionH>
                <wp:positionV relativeFrom="paragraph">
                  <wp:posOffset>835495</wp:posOffset>
                </wp:positionV>
                <wp:extent cx="360" cy="360"/>
                <wp:effectExtent l="38100" t="38100" r="57150" b="57150"/>
                <wp:wrapNone/>
                <wp:docPr id="90" name="Entrada de lápiz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E2F64" id="Entrada de lápiz 90" o:spid="_x0000_s1026" type="#_x0000_t75" style="position:absolute;margin-left:328.55pt;margin-top:65.1pt;width:1.45pt;height:1.4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">
                <v:imagedata r:id="rId24" o:title=""/>
              </v:shape>
            </w:pict>
          </mc:Fallback>
        </mc:AlternateContent>
      </w:r>
      <w:r w:rsidR="00E95053" w:rsidRPr="0011421E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  <w:highlight w:val="green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highlight w:val="green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highlight w:val="green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highlight w:val="green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4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highlight w:val="green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highlight w:val="green"/>
                          <w:lang w:val="es-CR"/>
                        </w:rPr>
                        <m:t>3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  <w:highlight w:val="green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e>
        </m:d>
        <m:r>
          <w:rPr>
            <w:rFonts w:ascii="Cambria Math" w:hAnsi="Cambria Math" w:cs="Times New Roman"/>
            <w:sz w:val="40"/>
            <w:szCs w:val="40"/>
            <w:lang w:val="es-CR"/>
          </w:rPr>
          <m:t>.</m:t>
        </m:r>
        <m:d>
          <m:dPr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 w:val="40"/>
            <w:szCs w:val="40"/>
            <w:lang w:val="es-CR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</m:m>
          </m:e>
        </m:d>
      </m:oMath>
    </w:p>
    <w:p w14:paraId="1713DDC5" w14:textId="6777E653" w:rsidR="00BD7242" w:rsidRPr="00891CB4" w:rsidRDefault="00A40D0F" w:rsidP="00BD7242">
      <w:pPr>
        <w:rPr>
          <w:rFonts w:ascii="Times New Roman" w:hAnsi="Times New Roman" w:cs="Times New Roman"/>
          <w:b/>
          <w:sz w:val="28"/>
          <w:szCs w:val="28"/>
          <w:lang w:val="es-CR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4723DEA9" wp14:editId="592DB87D">
                <wp:simplePos x="0" y="0"/>
                <wp:positionH relativeFrom="column">
                  <wp:posOffset>114300</wp:posOffset>
                </wp:positionH>
                <wp:positionV relativeFrom="paragraph">
                  <wp:posOffset>-230505</wp:posOffset>
                </wp:positionV>
                <wp:extent cx="1938000" cy="603885"/>
                <wp:effectExtent l="38100" t="38100" r="43815" b="43815"/>
                <wp:wrapNone/>
                <wp:docPr id="174" name="Entrada de lápiz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938000" cy="60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27329" id="Entrada de lápiz 174" o:spid="_x0000_s1026" type="#_x0000_t75" style="position:absolute;margin-left:8.3pt;margin-top:-18.85pt;width:154.05pt;height:48.9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">
                <v:imagedata r:id="rId157" o:title=""/>
              </v:shape>
            </w:pict>
          </mc:Fallback>
        </mc:AlternateContent>
      </w:r>
    </w:p>
    <w:p w14:paraId="14CA8E32" w14:textId="77777777" w:rsidR="00F93A35" w:rsidRDefault="00BD7242" w:rsidP="00BD7242">
      <w:pPr>
        <w:contextualSpacing/>
        <w:jc w:val="both"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A la matriz A también se la denomina </w:t>
      </w:r>
      <w:r w:rsidRPr="00A40D0F">
        <w:rPr>
          <w:rFonts w:ascii="Times New Roman" w:hAnsi="Times New Roman" w:cs="Times New Roman"/>
          <w:sz w:val="28"/>
          <w:szCs w:val="28"/>
          <w:highlight w:val="green"/>
          <w:lang w:val="es-CR"/>
        </w:rPr>
        <w:t>matriz de probabilidad de transición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y también se la nombra </w:t>
      </w:r>
      <w:r w:rsidRPr="00A40D0F">
        <w:rPr>
          <w:rFonts w:ascii="Times New Roman" w:hAnsi="Times New Roman" w:cs="Times New Roman"/>
          <w:sz w:val="28"/>
          <w:szCs w:val="28"/>
          <w:highlight w:val="green"/>
          <w:lang w:val="es-CR"/>
        </w:rPr>
        <w:t>T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. </w:t>
      </w:r>
    </w:p>
    <w:p w14:paraId="4DF1D383" w14:textId="482A2B43" w:rsidR="00BD7242" w:rsidRPr="00891CB4" w:rsidRDefault="00BD7242" w:rsidP="00BD7242">
      <w:pPr>
        <w:contextualSpacing/>
        <w:jc w:val="both"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Los elementos de T deben ser no negativos (≥0) y los elementos de cada columna deben sumar 1. </w:t>
      </w:r>
      <w:r w:rsidRPr="00891CB4">
        <w:rPr>
          <w:rFonts w:ascii="Times New Roman" w:hAnsi="Times New Roman" w:cs="Times New Roman"/>
          <w:sz w:val="28"/>
          <w:szCs w:val="28"/>
        </w:rPr>
        <w:t xml:space="preserve">Una matriz cuadrada con dicha característica se denomina </w:t>
      </w:r>
      <w:r w:rsidRPr="00891CB4">
        <w:rPr>
          <w:rFonts w:ascii="Times New Roman" w:hAnsi="Times New Roman" w:cs="Times New Roman"/>
          <w:b/>
          <w:i/>
          <w:sz w:val="28"/>
          <w:szCs w:val="28"/>
        </w:rPr>
        <w:t>estocástica</w:t>
      </w:r>
      <w:r w:rsidRPr="00891CB4">
        <w:rPr>
          <w:rFonts w:ascii="Times New Roman" w:hAnsi="Times New Roman" w:cs="Times New Roman"/>
          <w:sz w:val="28"/>
          <w:szCs w:val="28"/>
        </w:rPr>
        <w:t>.</w:t>
      </w:r>
    </w:p>
    <w:p w14:paraId="56AEF9E1" w14:textId="743A4959" w:rsidR="008C1171" w:rsidRPr="00891CB4" w:rsidRDefault="008C1171" w:rsidP="008C1171">
      <w:pPr>
        <w:contextualSpacing/>
        <w:jc w:val="both"/>
        <w:rPr>
          <w:rFonts w:ascii="Times New Roman" w:hAnsi="Times New Roman" w:cs="Times New Roman"/>
          <w:sz w:val="28"/>
          <w:szCs w:val="28"/>
          <w:lang w:val="es-CR"/>
        </w:rPr>
      </w:pPr>
    </w:p>
    <w:p w14:paraId="11B50A7A" w14:textId="77777777" w:rsidR="008C1171" w:rsidRPr="00891CB4" w:rsidRDefault="008C1171" w:rsidP="008C1171">
      <w:pPr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Si TЄR</w:t>
      </w:r>
      <w:r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rxr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es una matriz de probabilidad de transición regular </w:t>
      </w:r>
      <w:r w:rsidRPr="00891CB4">
        <w:rPr>
          <w:rFonts w:ascii="Times New Roman" w:hAnsi="Times New Roman" w:cs="Times New Roman"/>
          <w:i/>
          <w:sz w:val="28"/>
          <w:szCs w:val="28"/>
          <w:u w:val="single"/>
          <w:lang w:val="es-CR"/>
        </w:rPr>
        <w:t>resulta que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:</w:t>
      </w:r>
    </w:p>
    <w:p w14:paraId="695FA6B6" w14:textId="027F7ABC" w:rsidR="008C1171" w:rsidRPr="00891CB4" w:rsidRDefault="00A40D0F" w:rsidP="008C1171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6F943A03" wp14:editId="09EB8C43">
                <wp:simplePos x="0" y="0"/>
                <wp:positionH relativeFrom="column">
                  <wp:posOffset>122843</wp:posOffset>
                </wp:positionH>
                <wp:positionV relativeFrom="paragraph">
                  <wp:posOffset>119961</wp:posOffset>
                </wp:positionV>
                <wp:extent cx="4016160" cy="171000"/>
                <wp:effectExtent l="76200" t="133350" r="137160" b="172085"/>
                <wp:wrapNone/>
                <wp:docPr id="255" name="Entrada de lápiz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016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574B1" id="Entrada de lápiz 255" o:spid="_x0000_s1026" type="#_x0000_t75" style="position:absolute;margin-left:5.45pt;margin-top:.95pt;width:324.75pt;height:30.4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">
                <v:imagedata r:id="rId159" o:title=""/>
              </v:shape>
            </w:pict>
          </mc:Fallback>
        </mc:AlternateConten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>a) existe T</w:t>
      </w:r>
      <w:r w:rsidR="008C1171"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∞</w: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que además tiene todas sus columnas iguales; </w:t>
      </w:r>
    </w:p>
    <w:p w14:paraId="158B7D65" w14:textId="7A087338" w:rsidR="008C1171" w:rsidRPr="00891CB4" w:rsidRDefault="00A40D0F" w:rsidP="008C1171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31392960" wp14:editId="6E6C2A83">
                <wp:simplePos x="0" y="0"/>
                <wp:positionH relativeFrom="column">
                  <wp:posOffset>284483</wp:posOffset>
                </wp:positionH>
                <wp:positionV relativeFrom="paragraph">
                  <wp:posOffset>25491</wp:posOffset>
                </wp:positionV>
                <wp:extent cx="5909040" cy="550080"/>
                <wp:effectExtent l="95250" t="133350" r="130175" b="173990"/>
                <wp:wrapNone/>
                <wp:docPr id="256" name="Entrada de lápiz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909040" cy="55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E59BC" id="Entrada de lápiz 256" o:spid="_x0000_s1026" type="#_x0000_t75" style="position:absolute;margin-left:18.2pt;margin-top:-6.5pt;width:473.8pt;height:60.3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">
                <v:imagedata r:id="rId161" o:title=""/>
              </v:shape>
            </w:pict>
          </mc:Fallback>
        </mc:AlternateConten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>b) y que éstas coinciden con el vector columna de probabilidad “en el infinito”–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∞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∞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en nuestro caso– que llamaremos p</w:t>
      </w:r>
      <w:r w:rsidR="008C1171"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∞</w:t>
      </w:r>
    </w:p>
    <w:p w14:paraId="23564709" w14:textId="77777777" w:rsidR="008C1171" w:rsidRPr="00891CB4" w:rsidRDefault="008C1171" w:rsidP="008C1171">
      <w:pPr>
        <w:contextualSpacing/>
        <w:rPr>
          <w:rFonts w:ascii="Times New Roman" w:hAnsi="Times New Roman" w:cs="Times New Roman"/>
          <w:sz w:val="28"/>
          <w:szCs w:val="28"/>
          <w:lang w:val="es-CR"/>
        </w:rPr>
      </w:pPr>
      <w:r w:rsidRPr="00891CB4">
        <w:rPr>
          <w:rFonts w:ascii="Times New Roman" w:hAnsi="Times New Roman" w:cs="Times New Roman"/>
          <w:sz w:val="28"/>
          <w:szCs w:val="28"/>
          <w:lang w:val="es-CR"/>
        </w:rPr>
        <w:t>c) y dicho vector p</w:t>
      </w:r>
      <w:r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∞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es el único no nulo que satisface p</w:t>
      </w:r>
      <w:r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∞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>= T.p</w:t>
      </w:r>
      <w:r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 xml:space="preserve">∞ </w:t>
      </w:r>
      <w:r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; </w:t>
      </w:r>
    </w:p>
    <w:p w14:paraId="3FEFF8B7" w14:textId="160DF46B" w:rsidR="008C1171" w:rsidRDefault="00A40D0F" w:rsidP="008C1171">
      <w:pPr>
        <w:contextualSpacing/>
        <w:jc w:val="both"/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E3647B6" wp14:editId="07F391BA">
                <wp:simplePos x="0" y="0"/>
                <wp:positionH relativeFrom="column">
                  <wp:posOffset>2357755</wp:posOffset>
                </wp:positionH>
                <wp:positionV relativeFrom="paragraph">
                  <wp:posOffset>13335</wp:posOffset>
                </wp:positionV>
                <wp:extent cx="452995" cy="728980"/>
                <wp:effectExtent l="38100" t="57150" r="42545" b="52070"/>
                <wp:wrapNone/>
                <wp:docPr id="190" name="Entrada de lápiz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52995" cy="728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F0AA2" id="Entrada de lápiz 190" o:spid="_x0000_s1026" type="#_x0000_t75" style="position:absolute;margin-left:184.95pt;margin-top:.35pt;width:37.05pt;height:58.8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">
                <v:imagedata r:id="rId163" o:title=""/>
              </v:shape>
            </w:pict>
          </mc:Fallback>
        </mc:AlternateConten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>La matriz T</w:t>
      </w:r>
      <w:r w:rsidR="008C1171" w:rsidRPr="00891CB4">
        <w:rPr>
          <w:rFonts w:ascii="Times New Roman" w:hAnsi="Times New Roman" w:cs="Times New Roman"/>
          <w:sz w:val="28"/>
          <w:szCs w:val="28"/>
          <w:vertAlign w:val="superscript"/>
          <w:lang w:val="es-CR"/>
        </w:rPr>
        <w:t>∞</w:t>
      </w:r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entonces es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s-CR"/>
              </w:rPr>
              <m:t>T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s-CR"/>
              </w:rPr>
              <m:t>∞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sup>
        </m:sSup>
        <m:r>
          <w:rPr>
            <w:rFonts w:ascii="Cambria Math" w:hAnsi="Times New Roman" w:cs="Times New Roman"/>
            <w:sz w:val="28"/>
            <w:szCs w:val="28"/>
            <w:lang w:val="es-CR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7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7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7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s-CR"/>
                        </w:rPr>
                        <m:t>7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val="es-CR"/>
              </w:rPr>
            </m:ctrlPr>
          </m:e>
        </m:d>
      </m:oMath>
      <w:r w:rsidR="008C1171" w:rsidRPr="00891CB4">
        <w:rPr>
          <w:rFonts w:ascii="Times New Roman" w:hAnsi="Times New Roman" w:cs="Times New Roman"/>
          <w:sz w:val="28"/>
          <w:szCs w:val="28"/>
          <w:lang w:val="es-CR"/>
        </w:rPr>
        <w:t xml:space="preserve">       </w:t>
      </w:r>
    </w:p>
    <w:p w14:paraId="25958881" w14:textId="693CEE28" w:rsidR="00F93A35" w:rsidRDefault="00A40D0F" w:rsidP="008C1171">
      <w:pPr>
        <w:contextualSpacing/>
        <w:jc w:val="both"/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78AA212F" wp14:editId="32E796B4">
                <wp:simplePos x="0" y="0"/>
                <wp:positionH relativeFrom="column">
                  <wp:posOffset>4328795</wp:posOffset>
                </wp:positionH>
                <wp:positionV relativeFrom="paragraph">
                  <wp:posOffset>85090</wp:posOffset>
                </wp:positionV>
                <wp:extent cx="1233360" cy="380365"/>
                <wp:effectExtent l="38100" t="57150" r="43180" b="57785"/>
                <wp:wrapNone/>
                <wp:docPr id="244" name="Entrada de lápiz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233360" cy="38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AB032" id="Entrada de lápiz 244" o:spid="_x0000_s1026" type="#_x0000_t75" style="position:absolute;margin-left:339.45pt;margin-top:5.3pt;width:99.9pt;height:32.7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">
                <v:imagedata r:id="rId1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394BD498" wp14:editId="40625AFF">
                <wp:simplePos x="0" y="0"/>
                <wp:positionH relativeFrom="column">
                  <wp:posOffset>1466363</wp:posOffset>
                </wp:positionH>
                <wp:positionV relativeFrom="paragraph">
                  <wp:posOffset>7870</wp:posOffset>
                </wp:positionV>
                <wp:extent cx="3245400" cy="1239480"/>
                <wp:effectExtent l="57150" t="38100" r="69850" b="75565"/>
                <wp:wrapNone/>
                <wp:docPr id="239" name="Entrada de lápiz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245400" cy="12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CD63F" id="Entrada de lápiz 239" o:spid="_x0000_s1026" type="#_x0000_t75" style="position:absolute;margin-left:114.05pt;margin-top:-.8pt;width:258.4pt;height:100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">
                <v:imagedata r:id="rId1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2B1F0A84" wp14:editId="1C787DDD">
                <wp:simplePos x="0" y="0"/>
                <wp:positionH relativeFrom="column">
                  <wp:posOffset>2503805</wp:posOffset>
                </wp:positionH>
                <wp:positionV relativeFrom="paragraph">
                  <wp:posOffset>-289560</wp:posOffset>
                </wp:positionV>
                <wp:extent cx="1354625" cy="1530350"/>
                <wp:effectExtent l="38100" t="57150" r="17145" b="50800"/>
                <wp:wrapNone/>
                <wp:docPr id="197" name="Entrada de lápiz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354625" cy="153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A2CA7" id="Entrada de lápiz 197" o:spid="_x0000_s1026" type="#_x0000_t75" style="position:absolute;margin-left:196.45pt;margin-top:-23.5pt;width:108.05pt;height:121.9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">
                <v:imagedata r:id="rId169" o:title=""/>
              </v:shape>
            </w:pict>
          </mc:Fallback>
        </mc:AlternateContent>
      </w:r>
      <w:r w:rsidR="002A44AB"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5922893" wp14:editId="1C075BBB">
                <wp:simplePos x="0" y="0"/>
                <wp:positionH relativeFrom="column">
                  <wp:posOffset>-137437</wp:posOffset>
                </wp:positionH>
                <wp:positionV relativeFrom="paragraph">
                  <wp:posOffset>2029999</wp:posOffset>
                </wp:positionV>
                <wp:extent cx="360" cy="360"/>
                <wp:effectExtent l="38100" t="38100" r="57150" b="57150"/>
                <wp:wrapNone/>
                <wp:docPr id="77" name="Entrada de lápiz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3EBD1" id="Entrada de lápiz 77" o:spid="_x0000_s1026" type="#_x0000_t75" style="position:absolute;margin-left:-11.5pt;margin-top:159.15pt;width:1.45pt;height:1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">
                <v:imagedata r:id="rId24" o:title=""/>
              </v:shape>
            </w:pict>
          </mc:Fallback>
        </mc:AlternateContent>
      </w:r>
    </w:p>
    <w:p w14:paraId="199F4A0B" w14:textId="6DD67425" w:rsidR="00F93A35" w:rsidRPr="009F78A8" w:rsidRDefault="002A44AB" w:rsidP="008C1171">
      <w:pPr>
        <w:contextualSpacing/>
        <w:jc w:val="both"/>
        <w:rPr>
          <w:rFonts w:ascii="Times New Roman" w:eastAsiaTheme="minorEastAsia" w:hAnsi="Times New Roman" w:cs="Times New Roman"/>
          <w:sz w:val="32"/>
          <w:szCs w:val="32"/>
          <w:lang w:val="es-CR"/>
        </w:rPr>
      </w:pPr>
      <m:oMathPara>
        <m:oMath>
          <m:r>
            <w:rPr>
              <w:rFonts w:ascii="Cambria Math" w:hAnsi="Times New Roman" w:cs="Times New Roman"/>
              <w:sz w:val="32"/>
              <w:szCs w:val="32"/>
              <w:lang w:val="es-CR"/>
            </w:rPr>
            <m:t>T.</m:t>
          </m:r>
          <m:sSup>
            <m:sSupPr>
              <m:ctrlPr>
                <w:rPr>
                  <w:rFonts w:ascii="Cambria Math" w:hAnsi="Times New Roman" w:cs="Times New Roman"/>
                  <w:i/>
                  <w:sz w:val="32"/>
                  <w:szCs w:val="32"/>
                  <w:lang w:val="es-CR"/>
                </w:rPr>
              </m:ctrlPr>
            </m:sSupPr>
            <m:e>
              <m:r>
                <w:rPr>
                  <w:rFonts w:ascii="Cambria Math" w:hAnsi="Times New Roman" w:cs="Times New Roman"/>
                  <w:sz w:val="32"/>
                  <w:szCs w:val="32"/>
                  <w:lang w:val="es-CR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  <w:lang w:val="es-CR"/>
                </w:rPr>
                <m:t>∞</m:t>
              </m:r>
            </m:sup>
          </m:sSup>
          <m:r>
            <w:rPr>
              <w:rFonts w:ascii="Cambria Math" w:hAnsi="Times New Roman" w:cs="Times New Roman"/>
              <w:sz w:val="32"/>
              <w:szCs w:val="32"/>
              <w:lang w:val="es-CR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32"/>
                  <w:szCs w:val="32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32"/>
                      <w:szCs w:val="32"/>
                      <w:lang w:val="es-CR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3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4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32"/>
                            <w:szCs w:val="32"/>
                            <w:lang w:val="es-CR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s-CR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s-CR"/>
                </w:rPr>
              </m:ctrlPr>
            </m:e>
          </m:d>
          <m:r>
            <w:rPr>
              <w:rFonts w:ascii="Cambria Math" w:hAnsi="Cambria Math" w:cs="Times New Roman"/>
              <w:sz w:val="32"/>
              <w:szCs w:val="32"/>
              <w:lang w:val="es-CR"/>
            </w:rPr>
            <m:t>.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s-CR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7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7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 w:cs="Times New Roman"/>
              <w:sz w:val="32"/>
              <w:szCs w:val="32"/>
              <w:lang w:val="es-CR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s-C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s-CR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7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32"/>
                            <w:lang w:val="es-C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s-CR"/>
                          </w:rPr>
                          <m:t>7</m:t>
                        </m:r>
                      </m:den>
                    </m:f>
                  </m:e>
                </m:mr>
              </m:m>
            </m:e>
          </m:d>
        </m:oMath>
      </m:oMathPara>
    </w:p>
    <w:p w14:paraId="0D801459" w14:textId="39F13E75" w:rsidR="002A44AB" w:rsidRDefault="00A40D0F">
      <w:pPr>
        <w:rPr>
          <w:rFonts w:ascii="Times New Roman" w:hAnsi="Times New Roman" w:cs="Times New Roman"/>
          <w:sz w:val="40"/>
          <w:szCs w:val="40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76F5D575" wp14:editId="7CCB3955">
                <wp:simplePos x="0" y="0"/>
                <wp:positionH relativeFrom="column">
                  <wp:posOffset>1965683</wp:posOffset>
                </wp:positionH>
                <wp:positionV relativeFrom="paragraph">
                  <wp:posOffset>15920</wp:posOffset>
                </wp:positionV>
                <wp:extent cx="2604600" cy="1105920"/>
                <wp:effectExtent l="95250" t="152400" r="139065" b="151765"/>
                <wp:wrapNone/>
                <wp:docPr id="245" name="Entrada de lápiz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604600" cy="11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FBDBB" id="Entrada de lápiz 245" o:spid="_x0000_s1026" type="#_x0000_t75" style="position:absolute;margin-left:150.6pt;margin-top:-7.25pt;width:213.6pt;height:104.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">
                <v:imagedata r:id="rId17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695DF895" wp14:editId="75D589B3">
                <wp:simplePos x="0" y="0"/>
                <wp:positionH relativeFrom="column">
                  <wp:posOffset>3133090</wp:posOffset>
                </wp:positionH>
                <wp:positionV relativeFrom="paragraph">
                  <wp:posOffset>998220</wp:posOffset>
                </wp:positionV>
                <wp:extent cx="1028460" cy="602755"/>
                <wp:effectExtent l="38100" t="38100" r="38735" b="45085"/>
                <wp:wrapNone/>
                <wp:docPr id="237" name="Entrada de lápiz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028460" cy="602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12010" id="Entrada de lápiz 237" o:spid="_x0000_s1026" type="#_x0000_t75" style="position:absolute;margin-left:246pt;margin-top:77.9pt;width:82.4pt;height:48.8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">
                <v:imagedata r:id="rId17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03C61CAC" wp14:editId="57A77EF0">
                <wp:simplePos x="0" y="0"/>
                <wp:positionH relativeFrom="column">
                  <wp:posOffset>1560195</wp:posOffset>
                </wp:positionH>
                <wp:positionV relativeFrom="paragraph">
                  <wp:posOffset>1170305</wp:posOffset>
                </wp:positionV>
                <wp:extent cx="1548775" cy="695325"/>
                <wp:effectExtent l="38100" t="38100" r="32385" b="47625"/>
                <wp:wrapNone/>
                <wp:docPr id="230" name="Entrada de lápiz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548775" cy="695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E51A0" id="Entrada de lápiz 230" o:spid="_x0000_s1026" type="#_x0000_t75" style="position:absolute;margin-left:122.15pt;margin-top:91.45pt;width:123.35pt;height:56.1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">
                <v:imagedata r:id="rId1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53D02299" wp14:editId="0BEC8329">
                <wp:simplePos x="0" y="0"/>
                <wp:positionH relativeFrom="column">
                  <wp:posOffset>4596130</wp:posOffset>
                </wp:positionH>
                <wp:positionV relativeFrom="paragraph">
                  <wp:posOffset>26670</wp:posOffset>
                </wp:positionV>
                <wp:extent cx="887965" cy="510540"/>
                <wp:effectExtent l="57150" t="38100" r="7620" b="41910"/>
                <wp:wrapNone/>
                <wp:docPr id="220" name="Entrada de lápiz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887965" cy="510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03487" id="Entrada de lápiz 220" o:spid="_x0000_s1026" type="#_x0000_t75" style="position:absolute;margin-left:361.2pt;margin-top:1.4pt;width:71.3pt;height:41.6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">
                <v:imagedata r:id="rId17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6B7F0A35" wp14:editId="55CAE495">
                <wp:simplePos x="0" y="0"/>
                <wp:positionH relativeFrom="column">
                  <wp:posOffset>769620</wp:posOffset>
                </wp:positionH>
                <wp:positionV relativeFrom="paragraph">
                  <wp:posOffset>130175</wp:posOffset>
                </wp:positionV>
                <wp:extent cx="1539875" cy="578485"/>
                <wp:effectExtent l="38100" t="57150" r="3175" b="50165"/>
                <wp:wrapNone/>
                <wp:docPr id="213" name="Entrada de lápiz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539875" cy="578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21942" id="Entrada de lápiz 213" o:spid="_x0000_s1026" type="#_x0000_t75" style="position:absolute;margin-left:59.9pt;margin-top:9.55pt;width:122.65pt;height:46.9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">
                <v:imagedata r:id="rId180" o:title=""/>
              </v:shape>
            </w:pict>
          </mc:Fallback>
        </mc:AlternateContent>
      </w:r>
      <w:r w:rsidR="009F78A8">
        <w:rPr>
          <w:rFonts w:ascii="Times New Roman" w:hAnsi="Times New Roman" w:cs="Times New Roman"/>
          <w:sz w:val="28"/>
          <w:szCs w:val="28"/>
          <w:lang w:val="es-CR"/>
        </w:rPr>
        <w:t xml:space="preserve">                                                </w:t>
      </w:r>
      <w:r w:rsidR="002A44AB">
        <w:rPr>
          <w:rFonts w:ascii="Times New Roman" w:eastAsiaTheme="minorEastAsia" w:hAnsi="Times New Roman" w:cs="Times New Roman"/>
          <w:sz w:val="40"/>
          <w:szCs w:val="40"/>
          <w:lang w:val="es-CR"/>
        </w:rPr>
        <w:t xml:space="preserve">     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40"/>
                      <w:szCs w:val="40"/>
                      <w:lang w:val="es-CR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e>
        </m:d>
        <m:r>
          <w:rPr>
            <w:rFonts w:ascii="Cambria Math" w:hAnsi="Cambria Math" w:cs="Times New Roman"/>
            <w:sz w:val="40"/>
            <w:szCs w:val="40"/>
            <w:lang w:val="es-CR"/>
          </w:rPr>
          <m:t>.</m:t>
        </m:r>
        <m:d>
          <m:dPr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5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5</m:t>
                      </m:r>
                    </m:den>
                  </m:f>
                </m:e>
              </m:mr>
            </m:m>
          </m:e>
        </m:d>
        <m:r>
          <w:rPr>
            <w:rFonts w:ascii="Cambria Math" w:hAnsi="Cambria Math" w:cs="Times New Roman"/>
            <w:sz w:val="40"/>
            <w:szCs w:val="40"/>
            <w:lang w:val="es-CR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40"/>
                <w:szCs w:val="40"/>
                <w:lang w:val="es-C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  <w:lang w:val="es-CR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40"/>
                          <w:szCs w:val="40"/>
                          <w:lang w:val="es-C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40"/>
                          <w:szCs w:val="40"/>
                          <w:lang w:val="es-CR"/>
                        </w:rPr>
                        <m:t>7</m:t>
                      </m:r>
                    </m:den>
                  </m:f>
                </m:e>
              </m:mr>
            </m:m>
          </m:e>
        </m:d>
      </m:oMath>
      <w:r w:rsidR="00F93A35" w:rsidRPr="00303A87">
        <w:rPr>
          <w:rFonts w:ascii="Times New Roman" w:hAnsi="Times New Roman" w:cs="Times New Roman"/>
          <w:sz w:val="40"/>
          <w:szCs w:val="40"/>
          <w:lang w:val="es-CR"/>
        </w:rPr>
        <w:t xml:space="preserve">    </w:t>
      </w:r>
    </w:p>
    <w:p w14:paraId="37C0A1A5" w14:textId="77777777" w:rsidR="008B5B73" w:rsidRDefault="008B5B73">
      <w:pPr>
        <w:rPr>
          <w:noProof/>
        </w:rPr>
      </w:pPr>
    </w:p>
    <w:p w14:paraId="25ADB220" w14:textId="77777777" w:rsidR="008B5B73" w:rsidRDefault="008B5B73">
      <w:pPr>
        <w:rPr>
          <w:noProof/>
        </w:rPr>
      </w:pPr>
    </w:p>
    <w:p w14:paraId="63B9C711" w14:textId="77777777" w:rsidR="009F78A8" w:rsidRDefault="009F78A8">
      <w:pPr>
        <w:rPr>
          <w:noProof/>
        </w:rPr>
      </w:pPr>
    </w:p>
    <w:p w14:paraId="2A01508E" w14:textId="77777777" w:rsidR="009F78A8" w:rsidRDefault="009F78A8">
      <w:pPr>
        <w:rPr>
          <w:noProof/>
        </w:rPr>
      </w:pPr>
    </w:p>
    <w:p w14:paraId="256DAEBA" w14:textId="77777777" w:rsidR="009F78A8" w:rsidRDefault="009F78A8">
      <w:pPr>
        <w:rPr>
          <w:noProof/>
        </w:rPr>
      </w:pPr>
    </w:p>
    <w:p w14:paraId="3050BF14" w14:textId="5F1B764B" w:rsidR="009F78A8" w:rsidRDefault="009F78A8">
      <w:pPr>
        <w:rPr>
          <w:noProof/>
        </w:rPr>
      </w:pPr>
    </w:p>
    <w:p w14:paraId="5829A134" w14:textId="20819B78" w:rsidR="009F78A8" w:rsidRDefault="00A40D0F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6054E79C" wp14:editId="1E8604B1">
                <wp:simplePos x="0" y="0"/>
                <wp:positionH relativeFrom="column">
                  <wp:posOffset>2406683</wp:posOffset>
                </wp:positionH>
                <wp:positionV relativeFrom="paragraph">
                  <wp:posOffset>-47464</wp:posOffset>
                </wp:positionV>
                <wp:extent cx="123480" cy="170280"/>
                <wp:effectExtent l="57150" t="38100" r="48260" b="39370"/>
                <wp:wrapNone/>
                <wp:docPr id="270" name="Entrada de lápiz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234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DA654" id="Entrada de lápiz 270" o:spid="_x0000_s1026" type="#_x0000_t75" style="position:absolute;margin-left:188.8pt;margin-top:-4.45pt;width:11.1pt;height:14.8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">
                <v:imagedata r:id="rId188" o:title=""/>
              </v:shape>
            </w:pict>
          </mc:Fallback>
        </mc:AlternateContent>
      </w:r>
    </w:p>
    <w:p w14:paraId="16338D1B" w14:textId="2736099C" w:rsidR="009F78A8" w:rsidRDefault="00A40D0F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79555348" wp14:editId="63F71F16">
                <wp:simplePos x="0" y="0"/>
                <wp:positionH relativeFrom="column">
                  <wp:posOffset>2008163</wp:posOffset>
                </wp:positionH>
                <wp:positionV relativeFrom="paragraph">
                  <wp:posOffset>-36959</wp:posOffset>
                </wp:positionV>
                <wp:extent cx="135720" cy="156960"/>
                <wp:effectExtent l="38100" t="57150" r="55245" b="52705"/>
                <wp:wrapNone/>
                <wp:docPr id="273" name="Entrada de lápiz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357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EC01C" id="Entrada de lápiz 273" o:spid="_x0000_s1026" type="#_x0000_t75" style="position:absolute;margin-left:157.4pt;margin-top:-3.6pt;width:12.15pt;height:13.7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139C4AD1" wp14:editId="3AC2B00F">
                <wp:simplePos x="0" y="0"/>
                <wp:positionH relativeFrom="column">
                  <wp:posOffset>2757683</wp:posOffset>
                </wp:positionH>
                <wp:positionV relativeFrom="paragraph">
                  <wp:posOffset>-26519</wp:posOffset>
                </wp:positionV>
                <wp:extent cx="132120" cy="178560"/>
                <wp:effectExtent l="38100" t="38100" r="39370" b="50165"/>
                <wp:wrapNone/>
                <wp:docPr id="271" name="Entrada de lápiz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321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9525B" id="Entrada de lápiz 271" o:spid="_x0000_s1026" type="#_x0000_t75" style="position:absolute;margin-left:216.45pt;margin-top:-2.8pt;width:11.8pt;height:15.4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2CBBB23B" wp14:editId="032B6EC8">
                <wp:simplePos x="0" y="0"/>
                <wp:positionH relativeFrom="column">
                  <wp:posOffset>2134235</wp:posOffset>
                </wp:positionH>
                <wp:positionV relativeFrom="paragraph">
                  <wp:posOffset>-299720</wp:posOffset>
                </wp:positionV>
                <wp:extent cx="670560" cy="810260"/>
                <wp:effectExtent l="57150" t="38100" r="0" b="66040"/>
                <wp:wrapNone/>
                <wp:docPr id="269" name="Entrada de lápiz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70560" cy="810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8387B" id="Entrada de lápiz 269" o:spid="_x0000_s1026" type="#_x0000_t75" style="position:absolute;margin-left:166.65pt;margin-top:-25pt;width:55.6pt;height:66.6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">
                <v:imagedata r:id="rId200" o:title=""/>
              </v:shape>
            </w:pict>
          </mc:Fallback>
        </mc:AlternateContent>
      </w:r>
    </w:p>
    <w:p w14:paraId="21752804" w14:textId="5CC86589" w:rsidR="009F78A8" w:rsidRDefault="00A40D0F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0EEC1F33" wp14:editId="65999A0C">
                <wp:simplePos x="0" y="0"/>
                <wp:positionH relativeFrom="column">
                  <wp:posOffset>2331083</wp:posOffset>
                </wp:positionH>
                <wp:positionV relativeFrom="paragraph">
                  <wp:posOffset>27546</wp:posOffset>
                </wp:positionV>
                <wp:extent cx="164520" cy="208440"/>
                <wp:effectExtent l="38100" t="38100" r="45085" b="58420"/>
                <wp:wrapNone/>
                <wp:docPr id="272" name="Entrada de lápiz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645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ECC4B" id="Entrada de lápiz 272" o:spid="_x0000_s1026" type="#_x0000_t75" style="position:absolute;margin-left:182.85pt;margin-top:1.45pt;width:14.35pt;height:17.8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">
                <v:imagedata r:id="rId202" o:title=""/>
              </v:shape>
            </w:pict>
          </mc:Fallback>
        </mc:AlternateContent>
      </w:r>
    </w:p>
    <w:p w14:paraId="0597ABB4" w14:textId="13B05E1B" w:rsidR="009F78A8" w:rsidRDefault="00AB6621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23646C69" wp14:editId="034D3B93">
                <wp:simplePos x="0" y="0"/>
                <wp:positionH relativeFrom="column">
                  <wp:posOffset>200025</wp:posOffset>
                </wp:positionH>
                <wp:positionV relativeFrom="paragraph">
                  <wp:posOffset>144145</wp:posOffset>
                </wp:positionV>
                <wp:extent cx="683260" cy="263960"/>
                <wp:effectExtent l="57150" t="57150" r="0" b="60325"/>
                <wp:wrapNone/>
                <wp:docPr id="277" name="Entrada de lápiz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683260" cy="2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928FA" id="Entrada de lápiz 277" o:spid="_x0000_s1026" type="#_x0000_t75" style="position:absolute;margin-left:14.35pt;margin-top:9.95pt;width:56.6pt;height:23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">
                <v:imagedata r:id="rId204" o:title=""/>
              </v:shape>
            </w:pict>
          </mc:Fallback>
        </mc:AlternateContent>
      </w:r>
      <w:r>
        <w:rPr>
          <w:noProof/>
        </w:rPr>
        <w:t>T1=0+10+T2+T4          4.T1=10+T2+T4         4T1-T2-T4=10</w:t>
      </w:r>
    </w:p>
    <w:p w14:paraId="296B92C9" w14:textId="539E72EC" w:rsidR="00AB6621" w:rsidRDefault="00AB6621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00ABAF84" wp14:editId="50E9A38E">
                <wp:simplePos x="0" y="0"/>
                <wp:positionH relativeFrom="column">
                  <wp:posOffset>1297163</wp:posOffset>
                </wp:positionH>
                <wp:positionV relativeFrom="paragraph">
                  <wp:posOffset>124071</wp:posOffset>
                </wp:positionV>
                <wp:extent cx="42840" cy="56880"/>
                <wp:effectExtent l="57150" t="38100" r="71755" b="57785"/>
                <wp:wrapNone/>
                <wp:docPr id="279" name="Entrada de lápiz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28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180C2" id="Entrada de lápiz 279" o:spid="_x0000_s1026" type="#_x0000_t75" style="position:absolute;margin-left:100.75pt;margin-top:8.35pt;width:6.2pt;height:7.3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">
                <v:imagedata r:id="rId206" o:title=""/>
              </v:shape>
            </w:pict>
          </mc:Fallback>
        </mc:AlternateContent>
      </w:r>
    </w:p>
    <w:p w14:paraId="37BFD260" w14:textId="12323170" w:rsidR="00AB6621" w:rsidRDefault="00AB6621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64B481B0" wp14:editId="6CC45D15">
                <wp:simplePos x="0" y="0"/>
                <wp:positionH relativeFrom="column">
                  <wp:posOffset>150495</wp:posOffset>
                </wp:positionH>
                <wp:positionV relativeFrom="paragraph">
                  <wp:posOffset>159385</wp:posOffset>
                </wp:positionV>
                <wp:extent cx="744220" cy="246875"/>
                <wp:effectExtent l="38100" t="38100" r="74930" b="58420"/>
                <wp:wrapNone/>
                <wp:docPr id="283" name="Entrada de lápiz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744220" cy="24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DBFFD" id="Entrada de lápiz 283" o:spid="_x0000_s1026" type="#_x0000_t75" style="position:absolute;margin-left:10.45pt;margin-top:11.15pt;width:61.4pt;height:22.3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">
                <v:imagedata r:id="rId208" o:title=""/>
              </v:shape>
            </w:pict>
          </mc:Fallback>
        </mc:AlternateContent>
      </w:r>
      <w:r>
        <w:rPr>
          <w:noProof/>
        </w:rPr>
        <w:t>T2=T1+0+40+T3</w:t>
      </w:r>
    </w:p>
    <w:p w14:paraId="7DF0864D" w14:textId="4A83E841" w:rsidR="002A44AB" w:rsidRDefault="00AB6621">
      <w:pPr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327C71B1" wp14:editId="701BA5BE">
                <wp:simplePos x="0" y="0"/>
                <wp:positionH relativeFrom="column">
                  <wp:posOffset>2774603</wp:posOffset>
                </wp:positionH>
                <wp:positionV relativeFrom="paragraph">
                  <wp:posOffset>208671</wp:posOffset>
                </wp:positionV>
                <wp:extent cx="360" cy="360"/>
                <wp:effectExtent l="57150" t="57150" r="76200" b="76200"/>
                <wp:wrapNone/>
                <wp:docPr id="278" name="Entrada de lápiz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E47FF" id="Entrada de lápiz 278" o:spid="_x0000_s1026" type="#_x0000_t75" style="position:absolute;margin-left:217.05pt;margin-top:15.05pt;width:2.9pt;height:2.9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">
                <v:imagedata r:id="rId133" o:title=""/>
              </v:shape>
            </w:pict>
          </mc:Fallback>
        </mc:AlternateContent>
      </w:r>
      <w:r w:rsidR="002A44AB">
        <w:rPr>
          <w:noProof/>
        </w:rPr>
        <w:drawing>
          <wp:anchor distT="0" distB="0" distL="114300" distR="114300" simplePos="0" relativeHeight="251753472" behindDoc="0" locked="0" layoutInCell="1" allowOverlap="1" wp14:anchorId="0EE66A72" wp14:editId="36AF4BCC">
            <wp:simplePos x="0" y="0"/>
            <wp:positionH relativeFrom="margin">
              <wp:align>left</wp:align>
            </wp:positionH>
            <wp:positionV relativeFrom="paragraph">
              <wp:posOffset>7034</wp:posOffset>
            </wp:positionV>
            <wp:extent cx="2370455" cy="2025650"/>
            <wp:effectExtent l="0" t="0" r="0" b="0"/>
            <wp:wrapSquare wrapText="bothSides"/>
            <wp:docPr id="98" name="Imagen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17D8F8E" w14:textId="4A29C324" w:rsidR="008B5B73" w:rsidRDefault="00A40D0F">
      <w:pPr>
        <w:rPr>
          <w:rFonts w:ascii="Times New Roman" w:hAnsi="Times New Roman" w:cs="Times New Roman"/>
          <w:sz w:val="40"/>
          <w:szCs w:val="40"/>
          <w:lang w:val="es-CR"/>
        </w:rPr>
      </w:pPr>
      <w:r>
        <w:rPr>
          <w:rFonts w:ascii="Times New Roman" w:hAnsi="Times New Roman" w:cs="Times New Roman"/>
          <w:noProof/>
          <w:sz w:val="40"/>
          <w:szCs w:val="40"/>
          <w:lang w:val="es-CR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3F3015EB" wp14:editId="4A47C08E">
                <wp:simplePos x="0" y="0"/>
                <wp:positionH relativeFrom="column">
                  <wp:posOffset>1035443</wp:posOffset>
                </wp:positionH>
                <wp:positionV relativeFrom="paragraph">
                  <wp:posOffset>239336</wp:posOffset>
                </wp:positionV>
                <wp:extent cx="145080" cy="217080"/>
                <wp:effectExtent l="57150" t="57150" r="7620" b="69215"/>
                <wp:wrapNone/>
                <wp:docPr id="258" name="Entrada de lápiz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450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7ACC9" id="Entrada de lápiz 258" o:spid="_x0000_s1026" type="#_x0000_t75" style="position:absolute;margin-left:80.15pt;margin-top:17.45pt;width:14.25pt;height:19.9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">
                <v:imagedata r:id="rId2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40"/>
          <w:szCs w:val="40"/>
          <w:lang w:val="es-CR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40079C1D" wp14:editId="2D7BFCBB">
                <wp:simplePos x="0" y="0"/>
                <wp:positionH relativeFrom="column">
                  <wp:posOffset>620723</wp:posOffset>
                </wp:positionH>
                <wp:positionV relativeFrom="paragraph">
                  <wp:posOffset>249056</wp:posOffset>
                </wp:positionV>
                <wp:extent cx="105840" cy="128160"/>
                <wp:effectExtent l="38100" t="38100" r="27940" b="62865"/>
                <wp:wrapNone/>
                <wp:docPr id="257" name="Entrada de lápiz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058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691C8" id="Entrada de lápiz 257" o:spid="_x0000_s1026" type="#_x0000_t75" style="position:absolute;margin-left:47.5pt;margin-top:18.2pt;width:11.2pt;height:12.9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">
                <v:imagedata r:id="rId214" o:title=""/>
              </v:shape>
            </w:pict>
          </mc:Fallback>
        </mc:AlternateContent>
      </w:r>
    </w:p>
    <w:p w14:paraId="5D077CB2" w14:textId="272528B1" w:rsidR="002A44AB" w:rsidRDefault="00A40D0F">
      <w:pPr>
        <w:rPr>
          <w:rFonts w:ascii="Times New Roman" w:hAnsi="Times New Roman" w:cs="Times New Roman"/>
          <w:sz w:val="40"/>
          <w:szCs w:val="40"/>
          <w:lang w:val="es-CR"/>
        </w:rPr>
      </w:pPr>
      <w:r>
        <w:rPr>
          <w:rFonts w:ascii="Times New Roman" w:hAnsi="Times New Roman" w:cs="Times New Roman"/>
          <w:noProof/>
          <w:sz w:val="40"/>
          <w:szCs w:val="40"/>
          <w:lang w:val="es-CR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5796E79D" wp14:editId="22086C82">
                <wp:simplePos x="0" y="0"/>
                <wp:positionH relativeFrom="column">
                  <wp:posOffset>620363</wp:posOffset>
                </wp:positionH>
                <wp:positionV relativeFrom="paragraph">
                  <wp:posOffset>105101</wp:posOffset>
                </wp:positionV>
                <wp:extent cx="88560" cy="141120"/>
                <wp:effectExtent l="57150" t="57150" r="45085" b="68580"/>
                <wp:wrapNone/>
                <wp:docPr id="260" name="Entrada de lápiz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885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97AB9" id="Entrada de lápiz 260" o:spid="_x0000_s1026" type="#_x0000_t75" style="position:absolute;margin-left:47.45pt;margin-top:6.9pt;width:9.8pt;height:13.9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">
                <v:imagedata r:id="rId2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40"/>
          <w:szCs w:val="40"/>
          <w:lang w:val="es-CR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78257EAE" wp14:editId="7F5C2934">
                <wp:simplePos x="0" y="0"/>
                <wp:positionH relativeFrom="column">
                  <wp:posOffset>1013483</wp:posOffset>
                </wp:positionH>
                <wp:positionV relativeFrom="paragraph">
                  <wp:posOffset>153341</wp:posOffset>
                </wp:positionV>
                <wp:extent cx="80280" cy="66600"/>
                <wp:effectExtent l="38100" t="57150" r="72390" b="67310"/>
                <wp:wrapNone/>
                <wp:docPr id="259" name="Entrada de lápiz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802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11836" id="Entrada de lápiz 259" o:spid="_x0000_s1026" type="#_x0000_t75" style="position:absolute;margin-left:78.4pt;margin-top:10.65pt;width:9.15pt;height:8.1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">
                <v:imagedata r:id="rId218" o:title=""/>
              </v:shape>
            </w:pict>
          </mc:Fallback>
        </mc:AlternateContent>
      </w:r>
    </w:p>
    <w:p w14:paraId="41A74168" w14:textId="48851D2E" w:rsidR="002A44AB" w:rsidRDefault="002A44AB">
      <w:pPr>
        <w:rPr>
          <w:rFonts w:ascii="Times New Roman" w:hAnsi="Times New Roman" w:cs="Times New Roman"/>
          <w:sz w:val="40"/>
          <w:szCs w:val="40"/>
          <w:lang w:val="es-CR"/>
        </w:rPr>
      </w:pPr>
    </w:p>
    <w:p w14:paraId="35BD44DA" w14:textId="3907428D" w:rsidR="002A44AB" w:rsidRDefault="002A44AB">
      <w:pPr>
        <w:rPr>
          <w:rFonts w:ascii="Times New Roman" w:hAnsi="Times New Roman" w:cs="Times New Roman"/>
          <w:sz w:val="40"/>
          <w:szCs w:val="40"/>
          <w:lang w:val="es-CR"/>
        </w:rPr>
      </w:pPr>
    </w:p>
    <w:p w14:paraId="6690EF84" w14:textId="6141820E" w:rsidR="002A44AB" w:rsidRDefault="002A44AB">
      <w:pPr>
        <w:rPr>
          <w:rFonts w:ascii="Times New Roman" w:hAnsi="Times New Roman" w:cs="Times New Roman"/>
          <w:sz w:val="40"/>
          <w:szCs w:val="40"/>
          <w:lang w:val="es-CR"/>
        </w:rPr>
      </w:pPr>
    </w:p>
    <w:p w14:paraId="29272A87" w14:textId="5E9755E8" w:rsidR="002A44AB" w:rsidRDefault="002A44AB">
      <w:pPr>
        <w:rPr>
          <w:rFonts w:ascii="Times New Roman" w:hAnsi="Times New Roman" w:cs="Times New Roman"/>
          <w:sz w:val="40"/>
          <w:szCs w:val="40"/>
          <w:lang w:val="es-CR"/>
        </w:rPr>
      </w:pPr>
    </w:p>
    <w:p w14:paraId="6EC78F74" w14:textId="78D73DBD" w:rsidR="002A44AB" w:rsidRDefault="002A44AB">
      <w:pPr>
        <w:rPr>
          <w:rFonts w:ascii="Times New Roman" w:hAnsi="Times New Roman" w:cs="Times New Roman"/>
          <w:sz w:val="40"/>
          <w:szCs w:val="40"/>
          <w:lang w:val="es-CR"/>
        </w:rPr>
      </w:pPr>
    </w:p>
    <w:p w14:paraId="74686B60" w14:textId="64EC3B7B" w:rsidR="002A44AB" w:rsidRDefault="002A44AB">
      <w:pPr>
        <w:rPr>
          <w:rFonts w:ascii="Times New Roman" w:hAnsi="Times New Roman" w:cs="Times New Roman"/>
          <w:sz w:val="40"/>
          <w:szCs w:val="40"/>
          <w:lang w:val="es-CR"/>
        </w:rPr>
      </w:pPr>
    </w:p>
    <w:p w14:paraId="466EA079" w14:textId="0577812E" w:rsidR="002A44AB" w:rsidRPr="00303A87" w:rsidRDefault="00F93A35">
      <w:pPr>
        <w:rPr>
          <w:rFonts w:ascii="Times New Roman" w:hAnsi="Times New Roman" w:cs="Times New Roman"/>
          <w:sz w:val="40"/>
          <w:szCs w:val="40"/>
          <w:lang w:val="es-CR"/>
        </w:rPr>
      </w:pPr>
      <w:r w:rsidRPr="00303A87">
        <w:rPr>
          <w:rFonts w:ascii="Times New Roman" w:hAnsi="Times New Roman" w:cs="Times New Roman"/>
          <w:sz w:val="40"/>
          <w:szCs w:val="40"/>
          <w:lang w:val="es-CR"/>
        </w:rPr>
        <w:t xml:space="preserve">   </w:t>
      </w:r>
      <w:r w:rsidR="002A44AB">
        <w:rPr>
          <w:rFonts w:ascii="Times New Roman" w:hAnsi="Times New Roman" w:cs="Times New Roman"/>
          <w:noProof/>
          <w:sz w:val="40"/>
          <w:szCs w:val="40"/>
          <w:lang w:val="es-CR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2C0DADFA" wp14:editId="56D35FF4">
                <wp:simplePos x="0" y="0"/>
                <wp:positionH relativeFrom="column">
                  <wp:posOffset>1135883</wp:posOffset>
                </wp:positionH>
                <wp:positionV relativeFrom="paragraph">
                  <wp:posOffset>239963</wp:posOffset>
                </wp:positionV>
                <wp:extent cx="360" cy="360"/>
                <wp:effectExtent l="57150" t="57150" r="76200" b="76200"/>
                <wp:wrapNone/>
                <wp:docPr id="97" name="Entrada de lápiz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1D458" id="Entrada de lápiz 97" o:spid="_x0000_s1026" type="#_x0000_t75" style="position:absolute;margin-left:88.05pt;margin-top:17.5pt;width:2.9pt;height:2.9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">
                <v:imagedata r:id="rId133" o:title=""/>
              </v:shape>
            </w:pict>
          </mc:Fallback>
        </mc:AlternateContent>
      </w:r>
    </w:p>
    <w:p w14:paraId="1541A102" w14:textId="5A346FCC" w:rsidR="00F93A35" w:rsidRDefault="00303A87">
      <w:pPr>
        <w:rPr>
          <w:rFonts w:ascii="Times New Roman" w:hAnsi="Times New Roman" w:cs="Times New Roman"/>
          <w:sz w:val="28"/>
          <w:szCs w:val="28"/>
          <w:lang w:val="es-CR"/>
        </w:rPr>
      </w:pPr>
      <w:r>
        <w:rPr>
          <w:rFonts w:ascii="Times New Roman" w:hAnsi="Times New Roman" w:cs="Times New Roman"/>
          <w:noProof/>
          <w:sz w:val="28"/>
          <w:szCs w:val="28"/>
          <w:lang w:val="es-CR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598F85B1" wp14:editId="50AE456E">
                <wp:simplePos x="0" y="0"/>
                <wp:positionH relativeFrom="column">
                  <wp:posOffset>847425</wp:posOffset>
                </wp:positionH>
                <wp:positionV relativeFrom="paragraph">
                  <wp:posOffset>273900</wp:posOffset>
                </wp:positionV>
                <wp:extent cx="360" cy="360"/>
                <wp:effectExtent l="38100" t="38100" r="57150" b="57150"/>
                <wp:wrapNone/>
                <wp:docPr id="92" name="Entrada de lápiz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C25B0" id="Entrada de lápiz 92" o:spid="_x0000_s1026" type="#_x0000_t75" style="position:absolute;margin-left:66.05pt;margin-top:20.85pt;width:1.45pt;height:1.4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">
                <v:imagedata r:id="rId222" o:title=""/>
              </v:shape>
            </w:pict>
          </mc:Fallback>
        </mc:AlternateContent>
      </w:r>
      <w:r w:rsidR="00F93A35">
        <w:rPr>
          <w:rFonts w:ascii="Times New Roman" w:hAnsi="Times New Roman" w:cs="Times New Roman"/>
          <w:sz w:val="28"/>
          <w:szCs w:val="28"/>
          <w:lang w:val="es-CR"/>
        </w:rPr>
        <w:t xml:space="preserve"> </w:t>
      </w:r>
    </w:p>
    <w:p w14:paraId="20A50064" w14:textId="77777777" w:rsidR="00F93A35" w:rsidRDefault="00F93A35">
      <w:pPr>
        <w:rPr>
          <w:rFonts w:ascii="Times New Roman" w:hAnsi="Times New Roman" w:cs="Times New Roman"/>
          <w:sz w:val="28"/>
          <w:szCs w:val="28"/>
          <w:lang w:val="es-CR"/>
        </w:rPr>
      </w:pPr>
    </w:p>
    <w:p w14:paraId="06BAD5BB" w14:textId="77777777" w:rsidR="00F93A35" w:rsidRDefault="00F93A35">
      <w:pPr>
        <w:rPr>
          <w:rFonts w:ascii="Times New Roman" w:hAnsi="Times New Roman" w:cs="Times New Roman"/>
          <w:sz w:val="28"/>
          <w:szCs w:val="28"/>
          <w:lang w:val="es-CR"/>
        </w:rPr>
      </w:pPr>
    </w:p>
    <w:sectPr w:rsidR="00F93A35" w:rsidSect="00A13AEE">
      <w:type w:val="continuous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F2D50C" w14:textId="77777777" w:rsidR="00826ED4" w:rsidRDefault="00826ED4" w:rsidP="00BD7242">
      <w:pPr>
        <w:spacing w:after="0" w:line="240" w:lineRule="auto"/>
      </w:pPr>
      <w:r>
        <w:separator/>
      </w:r>
    </w:p>
  </w:endnote>
  <w:endnote w:type="continuationSeparator" w:id="0">
    <w:p w14:paraId="34C6AC53" w14:textId="77777777" w:rsidR="00826ED4" w:rsidRDefault="00826ED4" w:rsidP="00BD72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872129" w14:textId="77777777" w:rsidR="00826ED4" w:rsidRDefault="00826ED4" w:rsidP="00BD7242">
      <w:pPr>
        <w:spacing w:after="0" w:line="240" w:lineRule="auto"/>
      </w:pPr>
      <w:r>
        <w:separator/>
      </w:r>
    </w:p>
  </w:footnote>
  <w:footnote w:type="continuationSeparator" w:id="0">
    <w:p w14:paraId="4D96D835" w14:textId="77777777" w:rsidR="00826ED4" w:rsidRDefault="00826ED4" w:rsidP="00BD72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F61419"/>
    <w:multiLevelType w:val="hybridMultilevel"/>
    <w:tmpl w:val="847C2502"/>
    <w:lvl w:ilvl="0" w:tplc="34B67D1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3C4634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B860BC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93E4EC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4566AB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1FEC44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B882AD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913651A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39EAAF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5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7242"/>
    <w:rsid w:val="00006ADF"/>
    <w:rsid w:val="000153CF"/>
    <w:rsid w:val="00065CCA"/>
    <w:rsid w:val="000F248F"/>
    <w:rsid w:val="0011421E"/>
    <w:rsid w:val="0022023C"/>
    <w:rsid w:val="00231864"/>
    <w:rsid w:val="00237204"/>
    <w:rsid w:val="00295FA8"/>
    <w:rsid w:val="002A44AB"/>
    <w:rsid w:val="002A7A66"/>
    <w:rsid w:val="00303A87"/>
    <w:rsid w:val="0032185D"/>
    <w:rsid w:val="003A548D"/>
    <w:rsid w:val="00405DDB"/>
    <w:rsid w:val="00434DF4"/>
    <w:rsid w:val="00826ED4"/>
    <w:rsid w:val="00891CB4"/>
    <w:rsid w:val="008B5B73"/>
    <w:rsid w:val="008C1171"/>
    <w:rsid w:val="00914D04"/>
    <w:rsid w:val="009F78A8"/>
    <w:rsid w:val="00A12648"/>
    <w:rsid w:val="00A13AEE"/>
    <w:rsid w:val="00A40D0F"/>
    <w:rsid w:val="00AB6621"/>
    <w:rsid w:val="00BD7242"/>
    <w:rsid w:val="00D90A15"/>
    <w:rsid w:val="00D97965"/>
    <w:rsid w:val="00E95053"/>
    <w:rsid w:val="00F020EC"/>
    <w:rsid w:val="00F253AC"/>
    <w:rsid w:val="00F50438"/>
    <w:rsid w:val="00F537C3"/>
    <w:rsid w:val="00F93A35"/>
    <w:rsid w:val="00FD7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9EF75D"/>
  <w15:chartTrackingRefBased/>
  <w15:docId w15:val="{D11EB585-7F7C-44D3-ADE4-309BD61127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7242"/>
    <w:pPr>
      <w:spacing w:after="200" w:line="276" w:lineRule="auto"/>
    </w:pPr>
    <w:rPr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basedOn w:val="Fuentedeprrafopredeter"/>
    <w:uiPriority w:val="99"/>
    <w:unhideWhenUsed/>
    <w:rsid w:val="00BD7242"/>
    <w:rPr>
      <w:color w:val="0563C1" w:themeColor="hyperlink"/>
      <w:u w:val="single"/>
    </w:rPr>
  </w:style>
  <w:style w:type="paragraph" w:styleId="Textonotapie">
    <w:name w:val="footnote text"/>
    <w:basedOn w:val="Normal"/>
    <w:link w:val="TextonotapieCar"/>
    <w:semiHidden/>
    <w:rsid w:val="00BD72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</w:style>
  <w:style w:type="character" w:customStyle="1" w:styleId="TextonotapieCar">
    <w:name w:val="Texto nota pie Car"/>
    <w:basedOn w:val="Fuentedeprrafopredeter"/>
    <w:link w:val="Textonotapie"/>
    <w:semiHidden/>
    <w:rsid w:val="00BD7242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styleId="Refdenotaalpie">
    <w:name w:val="footnote reference"/>
    <w:semiHidden/>
    <w:rsid w:val="00BD7242"/>
    <w:rPr>
      <w:vertAlign w:val="superscript"/>
    </w:rPr>
  </w:style>
  <w:style w:type="character" w:styleId="Textodelmarcadordeposicin">
    <w:name w:val="Placeholder Text"/>
    <w:basedOn w:val="Fuentedeprrafopredeter"/>
    <w:uiPriority w:val="99"/>
    <w:semiHidden/>
    <w:rsid w:val="003A54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643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663952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7.bin"/><Relationship Id="rId21" Type="http://schemas.openxmlformats.org/officeDocument/2006/relationships/customXml" Target="ink/ink8.xml"/><Relationship Id="rId42" Type="http://schemas.openxmlformats.org/officeDocument/2006/relationships/customXml" Target="ink/ink19.xml"/><Relationship Id="rId63" Type="http://schemas.openxmlformats.org/officeDocument/2006/relationships/image" Target="media/image32.png"/><Relationship Id="rId84" Type="http://schemas.openxmlformats.org/officeDocument/2006/relationships/customXml" Target="ink/ink31.xml"/><Relationship Id="rId138" Type="http://schemas.openxmlformats.org/officeDocument/2006/relationships/image" Target="media/image45.wmf"/><Relationship Id="rId159" Type="http://schemas.openxmlformats.org/officeDocument/2006/relationships/image" Target="media/image75.png"/><Relationship Id="rId170" Type="http://schemas.openxmlformats.org/officeDocument/2006/relationships/customXml" Target="ink/ink58.xml"/><Relationship Id="rId205" Type="http://schemas.openxmlformats.org/officeDocument/2006/relationships/customXml" Target="ink/ink70.xml"/><Relationship Id="rId107" Type="http://schemas.openxmlformats.org/officeDocument/2006/relationships/oleObject" Target="embeddings/oleObject14.bin"/><Relationship Id="rId11" Type="http://schemas.openxmlformats.org/officeDocument/2006/relationships/customXml" Target="ink/ink3.xml"/><Relationship Id="rId32" Type="http://schemas.openxmlformats.org/officeDocument/2006/relationships/customXml" Target="ink/ink14.xml"/><Relationship Id="rId37" Type="http://schemas.openxmlformats.org/officeDocument/2006/relationships/image" Target="media/image15.png"/><Relationship Id="rId53" Type="http://schemas.openxmlformats.org/officeDocument/2006/relationships/image" Target="media/image26.png"/><Relationship Id="rId58" Type="http://schemas.openxmlformats.org/officeDocument/2006/relationships/customXml" Target="ink/ink22.xml"/><Relationship Id="rId74" Type="http://schemas.openxmlformats.org/officeDocument/2006/relationships/customXml" Target="ink/ink28.xml"/><Relationship Id="rId79" Type="http://schemas.openxmlformats.org/officeDocument/2006/relationships/oleObject" Target="embeddings/oleObject4.bin"/><Relationship Id="rId102" Type="http://schemas.openxmlformats.org/officeDocument/2006/relationships/image" Target="media/image35.wmf"/><Relationship Id="rId123" Type="http://schemas.openxmlformats.org/officeDocument/2006/relationships/oleObject" Target="embeddings/oleObject20.bin"/><Relationship Id="rId128" Type="http://schemas.openxmlformats.org/officeDocument/2006/relationships/customXml" Target="ink/ink39.xml"/><Relationship Id="rId144" Type="http://schemas.openxmlformats.org/officeDocument/2006/relationships/customXml" Target="ink/ink45.xml"/><Relationship Id="rId149" Type="http://schemas.openxmlformats.org/officeDocument/2006/relationships/oleObject" Target="embeddings/oleObject24.bin"/><Relationship Id="rId5" Type="http://schemas.openxmlformats.org/officeDocument/2006/relationships/footnotes" Target="footnotes.xml"/><Relationship Id="rId90" Type="http://schemas.openxmlformats.org/officeDocument/2006/relationships/customXml" Target="ink/ink32.xml"/><Relationship Id="rId95" Type="http://schemas.openxmlformats.org/officeDocument/2006/relationships/image" Target="media/image48.png"/><Relationship Id="rId160" Type="http://schemas.openxmlformats.org/officeDocument/2006/relationships/customXml" Target="ink/ink53.xml"/><Relationship Id="rId165" Type="http://schemas.openxmlformats.org/officeDocument/2006/relationships/image" Target="media/image78.png"/><Relationship Id="rId181" Type="http://schemas.openxmlformats.org/officeDocument/2006/relationships/customXml" Target="ink/ink64.xml"/><Relationship Id="rId216" Type="http://schemas.openxmlformats.org/officeDocument/2006/relationships/image" Target="media/image105.png"/><Relationship Id="rId211" Type="http://schemas.openxmlformats.org/officeDocument/2006/relationships/customXml" Target="ink/ink73.xml"/><Relationship Id="rId22" Type="http://schemas.openxmlformats.org/officeDocument/2006/relationships/image" Target="media/image8.png"/><Relationship Id="rId27" Type="http://schemas.openxmlformats.org/officeDocument/2006/relationships/image" Target="media/image10.png"/><Relationship Id="rId43" Type="http://schemas.openxmlformats.org/officeDocument/2006/relationships/image" Target="media/image18.png"/><Relationship Id="rId48" Type="http://schemas.openxmlformats.org/officeDocument/2006/relationships/image" Target="media/image21.png"/><Relationship Id="rId64" Type="http://schemas.openxmlformats.org/officeDocument/2006/relationships/customXml" Target="ink/ink25.xml"/><Relationship Id="rId69" Type="http://schemas.openxmlformats.org/officeDocument/2006/relationships/oleObject" Target="embeddings/oleObject3.bin"/><Relationship Id="rId113" Type="http://schemas.openxmlformats.org/officeDocument/2006/relationships/image" Target="media/image56.png"/><Relationship Id="rId118" Type="http://schemas.openxmlformats.org/officeDocument/2006/relationships/image" Target="media/image39.wmf"/><Relationship Id="rId134" Type="http://schemas.openxmlformats.org/officeDocument/2006/relationships/customXml" Target="ink/ink42.xml"/><Relationship Id="rId139" Type="http://schemas.openxmlformats.org/officeDocument/2006/relationships/oleObject" Target="embeddings/oleObject22.bin"/><Relationship Id="rId80" Type="http://schemas.openxmlformats.org/officeDocument/2006/relationships/image" Target="media/image30.wmf"/><Relationship Id="rId85" Type="http://schemas.openxmlformats.org/officeDocument/2006/relationships/image" Target="media/image43.png"/><Relationship Id="rId150" Type="http://schemas.openxmlformats.org/officeDocument/2006/relationships/customXml" Target="ink/ink47.xml"/><Relationship Id="rId155" Type="http://schemas.openxmlformats.org/officeDocument/2006/relationships/customXml" Target="ink/ink50.xml"/><Relationship Id="rId171" Type="http://schemas.openxmlformats.org/officeDocument/2006/relationships/customXml" Target="ink/ink59.xml"/><Relationship Id="rId176" Type="http://schemas.openxmlformats.org/officeDocument/2006/relationships/image" Target="media/image83.png"/><Relationship Id="rId197" Type="http://schemas.openxmlformats.org/officeDocument/2006/relationships/customXml" Target="ink/ink66.xml"/><Relationship Id="rId206" Type="http://schemas.openxmlformats.org/officeDocument/2006/relationships/image" Target="media/image100.png"/><Relationship Id="rId201" Type="http://schemas.openxmlformats.org/officeDocument/2006/relationships/customXml" Target="ink/ink68.xml"/><Relationship Id="rId222" Type="http://schemas.openxmlformats.org/officeDocument/2006/relationships/image" Target="media/image290.png"/><Relationship Id="rId12" Type="http://schemas.openxmlformats.org/officeDocument/2006/relationships/image" Target="media/image3.png"/><Relationship Id="rId17" Type="http://schemas.openxmlformats.org/officeDocument/2006/relationships/customXml" Target="ink/ink6.xml"/><Relationship Id="rId33" Type="http://schemas.openxmlformats.org/officeDocument/2006/relationships/image" Target="media/image13.png"/><Relationship Id="rId38" Type="http://schemas.openxmlformats.org/officeDocument/2006/relationships/customXml" Target="ink/ink17.xml"/><Relationship Id="rId59" Type="http://schemas.openxmlformats.org/officeDocument/2006/relationships/image" Target="media/image30.png"/><Relationship Id="rId103" Type="http://schemas.openxmlformats.org/officeDocument/2006/relationships/oleObject" Target="embeddings/oleObject12.bin"/><Relationship Id="rId108" Type="http://schemas.openxmlformats.org/officeDocument/2006/relationships/customXml" Target="ink/ink35.xml"/><Relationship Id="rId124" Type="http://schemas.openxmlformats.org/officeDocument/2006/relationships/image" Target="media/image42.wmf"/><Relationship Id="rId129" Type="http://schemas.openxmlformats.org/officeDocument/2006/relationships/image" Target="media/image62.png"/><Relationship Id="rId54" Type="http://schemas.openxmlformats.org/officeDocument/2006/relationships/customXml" Target="ink/ink20.xml"/><Relationship Id="rId70" Type="http://schemas.openxmlformats.org/officeDocument/2006/relationships/customXml" Target="ink/ink26.xml"/><Relationship Id="rId75" Type="http://schemas.openxmlformats.org/officeDocument/2006/relationships/image" Target="media/image38.png"/><Relationship Id="rId91" Type="http://schemas.openxmlformats.org/officeDocument/2006/relationships/image" Target="media/image46.png"/><Relationship Id="rId96" Type="http://schemas.openxmlformats.org/officeDocument/2006/relationships/oleObject" Target="embeddings/oleObject8.bin"/><Relationship Id="rId140" Type="http://schemas.openxmlformats.org/officeDocument/2006/relationships/image" Target="media/image46.wmf"/><Relationship Id="rId145" Type="http://schemas.openxmlformats.org/officeDocument/2006/relationships/image" Target="media/image70.png"/><Relationship Id="rId161" Type="http://schemas.openxmlformats.org/officeDocument/2006/relationships/image" Target="media/image76.png"/><Relationship Id="rId166" Type="http://schemas.openxmlformats.org/officeDocument/2006/relationships/customXml" Target="ink/ink56.xml"/><Relationship Id="rId217" Type="http://schemas.openxmlformats.org/officeDocument/2006/relationships/customXml" Target="ink/ink76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3.png"/><Relationship Id="rId23" Type="http://schemas.openxmlformats.org/officeDocument/2006/relationships/customXml" Target="ink/ink9.xml"/><Relationship Id="rId28" Type="http://schemas.openxmlformats.org/officeDocument/2006/relationships/customXml" Target="ink/ink12.xml"/><Relationship Id="rId49" Type="http://schemas.openxmlformats.org/officeDocument/2006/relationships/image" Target="media/image22.png"/><Relationship Id="rId114" Type="http://schemas.openxmlformats.org/officeDocument/2006/relationships/oleObject" Target="embeddings/oleObject15.bin"/><Relationship Id="rId119" Type="http://schemas.openxmlformats.org/officeDocument/2006/relationships/oleObject" Target="embeddings/oleObject18.bin"/><Relationship Id="rId44" Type="http://schemas.openxmlformats.org/officeDocument/2006/relationships/image" Target="media/image1.wmf"/><Relationship Id="rId60" Type="http://schemas.openxmlformats.org/officeDocument/2006/relationships/customXml" Target="ink/ink23.xml"/><Relationship Id="rId65" Type="http://schemas.openxmlformats.org/officeDocument/2006/relationships/image" Target="media/image33.png"/><Relationship Id="rId81" Type="http://schemas.openxmlformats.org/officeDocument/2006/relationships/oleObject" Target="embeddings/oleObject5.bin"/><Relationship Id="rId86" Type="http://schemas.openxmlformats.org/officeDocument/2006/relationships/image" Target="media/image31.wmf"/><Relationship Id="rId130" Type="http://schemas.openxmlformats.org/officeDocument/2006/relationships/customXml" Target="ink/ink40.xml"/><Relationship Id="rId135" Type="http://schemas.openxmlformats.org/officeDocument/2006/relationships/image" Target="media/image65.png"/><Relationship Id="rId151" Type="http://schemas.openxmlformats.org/officeDocument/2006/relationships/image" Target="media/image49.png"/><Relationship Id="rId156" Type="http://schemas.openxmlformats.org/officeDocument/2006/relationships/customXml" Target="ink/ink51.xml"/><Relationship Id="rId177" Type="http://schemas.openxmlformats.org/officeDocument/2006/relationships/customXml" Target="ink/ink62.xml"/><Relationship Id="rId198" Type="http://schemas.openxmlformats.org/officeDocument/2006/relationships/image" Target="media/image96.png"/><Relationship Id="rId172" Type="http://schemas.openxmlformats.org/officeDocument/2006/relationships/image" Target="media/image81.png"/><Relationship Id="rId202" Type="http://schemas.openxmlformats.org/officeDocument/2006/relationships/image" Target="media/image98.png"/><Relationship Id="rId207" Type="http://schemas.openxmlformats.org/officeDocument/2006/relationships/customXml" Target="ink/ink71.xml"/><Relationship Id="rId223" Type="http://schemas.openxmlformats.org/officeDocument/2006/relationships/fontTable" Target="fontTable.xml"/><Relationship Id="rId13" Type="http://schemas.openxmlformats.org/officeDocument/2006/relationships/customXml" Target="ink/ink4.xml"/><Relationship Id="rId18" Type="http://schemas.openxmlformats.org/officeDocument/2006/relationships/image" Target="media/image6.png"/><Relationship Id="rId39" Type="http://schemas.openxmlformats.org/officeDocument/2006/relationships/image" Target="media/image16.png"/><Relationship Id="rId109" Type="http://schemas.openxmlformats.org/officeDocument/2006/relationships/image" Target="media/image54.png"/><Relationship Id="rId34" Type="http://schemas.openxmlformats.org/officeDocument/2006/relationships/customXml" Target="ink/ink15.xml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76" Type="http://schemas.openxmlformats.org/officeDocument/2006/relationships/customXml" Target="ink/ink29.xml"/><Relationship Id="rId97" Type="http://schemas.openxmlformats.org/officeDocument/2006/relationships/oleObject" Target="embeddings/oleObject9.bin"/><Relationship Id="rId104" Type="http://schemas.openxmlformats.org/officeDocument/2006/relationships/image" Target="media/image36.wmf"/><Relationship Id="rId120" Type="http://schemas.openxmlformats.org/officeDocument/2006/relationships/image" Target="media/image40.wmf"/><Relationship Id="rId125" Type="http://schemas.openxmlformats.org/officeDocument/2006/relationships/oleObject" Target="embeddings/oleObject21.bin"/><Relationship Id="rId141" Type="http://schemas.openxmlformats.org/officeDocument/2006/relationships/oleObject" Target="embeddings/oleObject23.bin"/><Relationship Id="rId146" Type="http://schemas.openxmlformats.org/officeDocument/2006/relationships/customXml" Target="ink/ink46.xml"/><Relationship Id="rId167" Type="http://schemas.openxmlformats.org/officeDocument/2006/relationships/image" Target="media/image79.png"/><Relationship Id="rId188" Type="http://schemas.openxmlformats.org/officeDocument/2006/relationships/image" Target="media/image91.png"/><Relationship Id="rId7" Type="http://schemas.openxmlformats.org/officeDocument/2006/relationships/customXml" Target="ink/ink1.xml"/><Relationship Id="rId71" Type="http://schemas.openxmlformats.org/officeDocument/2006/relationships/image" Target="media/image36.png"/><Relationship Id="rId92" Type="http://schemas.openxmlformats.org/officeDocument/2006/relationships/customXml" Target="ink/ink33.xml"/><Relationship Id="rId162" Type="http://schemas.openxmlformats.org/officeDocument/2006/relationships/customXml" Target="ink/ink54.xml"/><Relationship Id="rId213" Type="http://schemas.openxmlformats.org/officeDocument/2006/relationships/customXml" Target="ink/ink74.xml"/><Relationship Id="rId218" Type="http://schemas.openxmlformats.org/officeDocument/2006/relationships/image" Target="media/image106.png"/><Relationship Id="rId2" Type="http://schemas.openxmlformats.org/officeDocument/2006/relationships/styles" Target="styles.xml"/><Relationship Id="rId29" Type="http://schemas.openxmlformats.org/officeDocument/2006/relationships/image" Target="media/image11.png"/><Relationship Id="rId24" Type="http://schemas.openxmlformats.org/officeDocument/2006/relationships/image" Target="media/image9.png"/><Relationship Id="rId40" Type="http://schemas.openxmlformats.org/officeDocument/2006/relationships/customXml" Target="ink/ink18.xml"/><Relationship Id="rId45" Type="http://schemas.openxmlformats.org/officeDocument/2006/relationships/oleObject" Target="embeddings/oleObject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6.bin"/><Relationship Id="rId110" Type="http://schemas.openxmlformats.org/officeDocument/2006/relationships/customXml" Target="ink/ink36.xml"/><Relationship Id="rId115" Type="http://schemas.openxmlformats.org/officeDocument/2006/relationships/oleObject" Target="embeddings/oleObject16.bin"/><Relationship Id="rId131" Type="http://schemas.openxmlformats.org/officeDocument/2006/relationships/image" Target="media/image63.png"/><Relationship Id="rId136" Type="http://schemas.openxmlformats.org/officeDocument/2006/relationships/customXml" Target="ink/ink43.xml"/><Relationship Id="rId157" Type="http://schemas.openxmlformats.org/officeDocument/2006/relationships/image" Target="media/image74.png"/><Relationship Id="rId178" Type="http://schemas.openxmlformats.org/officeDocument/2006/relationships/image" Target="media/image84.png"/><Relationship Id="rId61" Type="http://schemas.openxmlformats.org/officeDocument/2006/relationships/image" Target="media/image31.png"/><Relationship Id="rId82" Type="http://schemas.openxmlformats.org/officeDocument/2006/relationships/customXml" Target="ink/ink30.xml"/><Relationship Id="rId152" Type="http://schemas.openxmlformats.org/officeDocument/2006/relationships/customXml" Target="ink/ink48.xml"/><Relationship Id="rId173" Type="http://schemas.openxmlformats.org/officeDocument/2006/relationships/customXml" Target="ink/ink60.xml"/><Relationship Id="rId199" Type="http://schemas.openxmlformats.org/officeDocument/2006/relationships/customXml" Target="ink/ink67.xml"/><Relationship Id="rId203" Type="http://schemas.openxmlformats.org/officeDocument/2006/relationships/customXml" Target="ink/ink69.xml"/><Relationship Id="rId208" Type="http://schemas.openxmlformats.org/officeDocument/2006/relationships/image" Target="media/image101.png"/><Relationship Id="rId19" Type="http://schemas.openxmlformats.org/officeDocument/2006/relationships/customXml" Target="ink/ink7.xml"/><Relationship Id="rId224" Type="http://schemas.openxmlformats.org/officeDocument/2006/relationships/theme" Target="theme/theme1.xml"/><Relationship Id="rId14" Type="http://schemas.openxmlformats.org/officeDocument/2006/relationships/image" Target="media/image4.png"/><Relationship Id="rId30" Type="http://schemas.openxmlformats.org/officeDocument/2006/relationships/customXml" Target="ink/ink13.xml"/><Relationship Id="rId35" Type="http://schemas.openxmlformats.org/officeDocument/2006/relationships/image" Target="media/image14.png"/><Relationship Id="rId56" Type="http://schemas.openxmlformats.org/officeDocument/2006/relationships/customXml" Target="ink/ink21.xml"/><Relationship Id="rId77" Type="http://schemas.openxmlformats.org/officeDocument/2006/relationships/image" Target="media/image39.png"/><Relationship Id="rId100" Type="http://schemas.openxmlformats.org/officeDocument/2006/relationships/image" Target="media/image34.wmf"/><Relationship Id="rId105" Type="http://schemas.openxmlformats.org/officeDocument/2006/relationships/oleObject" Target="embeddings/oleObject13.bin"/><Relationship Id="rId126" Type="http://schemas.openxmlformats.org/officeDocument/2006/relationships/customXml" Target="ink/ink38.xml"/><Relationship Id="rId147" Type="http://schemas.openxmlformats.org/officeDocument/2006/relationships/image" Target="media/image71.png"/><Relationship Id="rId168" Type="http://schemas.openxmlformats.org/officeDocument/2006/relationships/customXml" Target="ink/ink57.xml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customXml" Target="ink/ink27.xml"/><Relationship Id="rId93" Type="http://schemas.openxmlformats.org/officeDocument/2006/relationships/image" Target="media/image47.png"/><Relationship Id="rId98" Type="http://schemas.openxmlformats.org/officeDocument/2006/relationships/image" Target="media/image33.wmf"/><Relationship Id="rId121" Type="http://schemas.openxmlformats.org/officeDocument/2006/relationships/oleObject" Target="embeddings/oleObject19.bin"/><Relationship Id="rId142" Type="http://schemas.openxmlformats.org/officeDocument/2006/relationships/customXml" Target="ink/ink44.xml"/><Relationship Id="rId163" Type="http://schemas.openxmlformats.org/officeDocument/2006/relationships/image" Target="media/image77.png"/><Relationship Id="rId189" Type="http://schemas.openxmlformats.org/officeDocument/2006/relationships/customXml" Target="ink/ink65.xml"/><Relationship Id="rId219" Type="http://schemas.openxmlformats.org/officeDocument/2006/relationships/customXml" Target="ink/ink77.xml"/><Relationship Id="rId3" Type="http://schemas.openxmlformats.org/officeDocument/2006/relationships/settings" Target="settings.xml"/><Relationship Id="rId214" Type="http://schemas.openxmlformats.org/officeDocument/2006/relationships/image" Target="media/image104.png"/><Relationship Id="rId25" Type="http://schemas.openxmlformats.org/officeDocument/2006/relationships/customXml" Target="ink/ink10.xml"/><Relationship Id="rId46" Type="http://schemas.openxmlformats.org/officeDocument/2006/relationships/image" Target="media/image19.png"/><Relationship Id="rId67" Type="http://schemas.openxmlformats.org/officeDocument/2006/relationships/oleObject" Target="embeddings/oleObject2.bin"/><Relationship Id="rId116" Type="http://schemas.openxmlformats.org/officeDocument/2006/relationships/image" Target="media/image38.wmf"/><Relationship Id="rId137" Type="http://schemas.openxmlformats.org/officeDocument/2006/relationships/image" Target="media/image66.png"/><Relationship Id="rId158" Type="http://schemas.openxmlformats.org/officeDocument/2006/relationships/customXml" Target="ink/ink52.xml"/><Relationship Id="rId20" Type="http://schemas.openxmlformats.org/officeDocument/2006/relationships/image" Target="media/image7.png"/><Relationship Id="rId41" Type="http://schemas.openxmlformats.org/officeDocument/2006/relationships/image" Target="media/image17.png"/><Relationship Id="rId62" Type="http://schemas.openxmlformats.org/officeDocument/2006/relationships/customXml" Target="ink/ink24.xml"/><Relationship Id="rId83" Type="http://schemas.openxmlformats.org/officeDocument/2006/relationships/image" Target="media/image42.png"/><Relationship Id="rId88" Type="http://schemas.openxmlformats.org/officeDocument/2006/relationships/image" Target="media/image32.wmf"/><Relationship Id="rId111" Type="http://schemas.openxmlformats.org/officeDocument/2006/relationships/image" Target="media/image55.png"/><Relationship Id="rId132" Type="http://schemas.openxmlformats.org/officeDocument/2006/relationships/customXml" Target="ink/ink41.xml"/><Relationship Id="rId153" Type="http://schemas.openxmlformats.org/officeDocument/2006/relationships/image" Target="media/image73.png"/><Relationship Id="rId174" Type="http://schemas.openxmlformats.org/officeDocument/2006/relationships/image" Target="media/image82.png"/><Relationship Id="rId179" Type="http://schemas.openxmlformats.org/officeDocument/2006/relationships/customXml" Target="ink/ink63.xml"/><Relationship Id="rId209" Type="http://schemas.openxmlformats.org/officeDocument/2006/relationships/customXml" Target="ink/ink72.xml"/><Relationship Id="rId204" Type="http://schemas.openxmlformats.org/officeDocument/2006/relationships/image" Target="media/image99.png"/><Relationship Id="rId220" Type="http://schemas.openxmlformats.org/officeDocument/2006/relationships/customXml" Target="ink/ink78.xml"/><Relationship Id="rId15" Type="http://schemas.openxmlformats.org/officeDocument/2006/relationships/customXml" Target="ink/ink5.xml"/><Relationship Id="rId36" Type="http://schemas.openxmlformats.org/officeDocument/2006/relationships/customXml" Target="ink/ink16.xml"/><Relationship Id="rId57" Type="http://schemas.openxmlformats.org/officeDocument/2006/relationships/image" Target="media/image29.png"/><Relationship Id="rId106" Type="http://schemas.openxmlformats.org/officeDocument/2006/relationships/image" Target="media/image37.wmf"/><Relationship Id="rId127" Type="http://schemas.openxmlformats.org/officeDocument/2006/relationships/image" Target="media/image44.png"/><Relationship Id="rId10" Type="http://schemas.openxmlformats.org/officeDocument/2006/relationships/image" Target="media/image2.png"/><Relationship Id="rId31" Type="http://schemas.openxmlformats.org/officeDocument/2006/relationships/image" Target="media/image12.png"/><Relationship Id="rId52" Type="http://schemas.openxmlformats.org/officeDocument/2006/relationships/image" Target="media/image25.png"/><Relationship Id="rId73" Type="http://schemas.openxmlformats.org/officeDocument/2006/relationships/image" Target="media/image37.png"/><Relationship Id="rId78" Type="http://schemas.openxmlformats.org/officeDocument/2006/relationships/image" Target="media/image29.wmf"/><Relationship Id="rId94" Type="http://schemas.openxmlformats.org/officeDocument/2006/relationships/customXml" Target="ink/ink34.xml"/><Relationship Id="rId99" Type="http://schemas.openxmlformats.org/officeDocument/2006/relationships/oleObject" Target="embeddings/oleObject10.bin"/><Relationship Id="rId101" Type="http://schemas.openxmlformats.org/officeDocument/2006/relationships/oleObject" Target="embeddings/oleObject11.bin"/><Relationship Id="rId122" Type="http://schemas.openxmlformats.org/officeDocument/2006/relationships/image" Target="media/image41.wmf"/><Relationship Id="rId143" Type="http://schemas.openxmlformats.org/officeDocument/2006/relationships/image" Target="media/image69.png"/><Relationship Id="rId148" Type="http://schemas.openxmlformats.org/officeDocument/2006/relationships/image" Target="media/image47.wmf"/><Relationship Id="rId164" Type="http://schemas.openxmlformats.org/officeDocument/2006/relationships/customXml" Target="ink/ink55.xml"/><Relationship Id="rId169" Type="http://schemas.openxmlformats.org/officeDocument/2006/relationships/image" Target="media/image80.png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80" Type="http://schemas.openxmlformats.org/officeDocument/2006/relationships/image" Target="media/image85.png"/><Relationship Id="rId210" Type="http://schemas.openxmlformats.org/officeDocument/2006/relationships/image" Target="media/image50.jpeg"/><Relationship Id="rId215" Type="http://schemas.openxmlformats.org/officeDocument/2006/relationships/customXml" Target="ink/ink75.xml"/><Relationship Id="rId26" Type="http://schemas.openxmlformats.org/officeDocument/2006/relationships/customXml" Target="ink/ink11.xml"/><Relationship Id="rId47" Type="http://schemas.openxmlformats.org/officeDocument/2006/relationships/image" Target="media/image20.png"/><Relationship Id="rId68" Type="http://schemas.openxmlformats.org/officeDocument/2006/relationships/image" Target="media/image28.wmf"/><Relationship Id="rId89" Type="http://schemas.openxmlformats.org/officeDocument/2006/relationships/oleObject" Target="embeddings/oleObject7.bin"/><Relationship Id="rId112" Type="http://schemas.openxmlformats.org/officeDocument/2006/relationships/customXml" Target="ink/ink37.xml"/><Relationship Id="rId133" Type="http://schemas.openxmlformats.org/officeDocument/2006/relationships/image" Target="media/image64.png"/><Relationship Id="rId154" Type="http://schemas.openxmlformats.org/officeDocument/2006/relationships/customXml" Target="ink/ink49.xml"/><Relationship Id="rId175" Type="http://schemas.openxmlformats.org/officeDocument/2006/relationships/customXml" Target="ink/ink61.xml"/><Relationship Id="rId196" Type="http://schemas.openxmlformats.org/officeDocument/2006/relationships/image" Target="media/image95.png"/><Relationship Id="rId200" Type="http://schemas.openxmlformats.org/officeDocument/2006/relationships/image" Target="media/image97.png"/><Relationship Id="rId16" Type="http://schemas.openxmlformats.org/officeDocument/2006/relationships/image" Target="media/image5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3:27.282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26 53,'4597'0,"-4583"1,1 0,-1 2,0 0,0 0,14 7,42 8,-60-15,0 0,0 0,0 0,-1 1,1 1,-1 0,0 0,0 1,-1 0,0 0,0 1,0 0,8 10,-1 1,-1 0,-1 0,0 2,19 40,20 68,-29-75,23 80,-40-103,-2 0,-1 0,-1 1,-1-1,-7 56,4-76,0 0,-1 0,0 0,-1 0,0-1,0 1,-1-1,0 0,-12 15,8-12,-1-1,0 0,0 0,-1-1,-1 0,-15 10,20-17,1 0,-2 0,1 0,0-1,0 0,-1 0,1-1,-1 0,-9 0,-76-3,38-1,-1283 3,995-30,11 0,170 11,-1541 18,803 2,894 0,0-1,-1 0,1-1,0 1,0-1,0 0,0-1,0 0,-10-4,14 4,0 1,0-1,0 0,0 0,0 0,0 0,1-1,-1 1,1 0,0-1,-1 1,1-1,0 1,0-1,1 0,-1 1,1-1,-1 0,1 1,0-1,0 0,0 0,1-5,5-445,-6 446,1-1,0 1,0-1,1 1,-1-1,2 1,-1 0,1 0,0 0,5-8,4-3,0 0,18-18,-22 27,0 1,-1-1,1-1,-2 1,1-1,-2-1,1 1,-1-1,-1 0,0 0,0 0,2-14,-5-81,-2 76,1 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1:16.453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1:10.33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76 1</inkml:trace>
  <inkml:trace contextRef="#ctx0" brushRef="#br0" timeOffset="1944.91">314 158</inkml:trace>
  <inkml:trace contextRef="#ctx0" brushRef="#br0" timeOffset="2500.87">314 118</inkml:trace>
  <inkml:trace contextRef="#ctx0" brushRef="#br0" timeOffset="4928.29">1 41,'3'0,"5"0,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1:13.707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33 1,'-3'3,"-5"1,0 0</inkml:trace>
  <inkml:trace contextRef="#ctx0" brushRef="#br0" timeOffset="452.97">0 4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6:33.03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 156,'14'0,"0"0,0-1,0-1,-1 0,1-1,0 0,-1-1,22-10,-26 10,-1-1,0 0,-1-1,1 0,-1 0,0-1,-1 1,0-1,0-1,0 1,-1-1,0 0,7-16,-12 23,0 0,1 0,-1 0,0 0,1 0,-1 0,1 0,-1 0,1 0,-1 0,1 0,0 1,0-1,-1 0,1 0,0 1,0-1,0 0,0 1,-1-1,1 1,2-1,-2 1,0 1,-1-1,1 1,0 0,-1-1,1 1,-1 0,1 0,-1-1,1 1,-1 0,0 0,1 0,-1-1,0 1,1 0,-1 0,0 0,0 2,4 53,-2 44,-5 160,-9-202,9-4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6:30.771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8 238,'0'0,"0"0,0 0,-1 0,1 0,0 0,0 0,-1 0,1 0,0 0,0 0,-1 0,1 0,0 0,0 0,-1 0,1-1,0 1,0 0,-1 0,1 0,0 0,0 0,0-1,-1 1,1 0,0 0,0 0,0-1,0 1,0 0,-1 0,1-1,0 1,0 0,0 0,0-1,0 1,0 0,0 0,0-1,0 1,0 0,6-15,14-10,9-1,-3 4,0-2,43-52,-64 70,-1 0,1 0,0 1,1 0,8-7,-14 12,1-1,-1 1,1 0,-1-1,1 1,0 0,-1-1,1 1,-1 0,1 0,0 0,-1 0,1 0,0-1,-1 1,1 0,0 1,-1-1,1 0,0 0,-1 0,1 0,0 0,-1 1,1-1,0 1,0 0,0 0,0 1,0-1,0 0,0 1,0-1,0 1,-1 0,1-1,-1 1,1 0,-1-1,0 1,0 0,1 2,3 69,-6 94,-2-41,-5-43,0-15,8-4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6:24.70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217 1,'0'40,"1"140,-29 224,22-362,-18 109,19-129,-1-1,-1 1,-1-1,-17 33,15-37</inkml:trace>
  <inkml:trace contextRef="#ctx0" brushRef="#br0" timeOffset="2676.87">1 647,'-1'60,"3"175,-1-226,1 0,1-1,-1 1,1-1,1 1,0-1,0 0,0 0,1-1,0 1,1-1,-1 0,2 0,-1-1,1 0,0 0,0 0,0-1,10 5,-16-10,0-1,0 1,0-1,0 1,0-1,0 1,0-1,0 0,-1 1,1-1,0 0,0 0,-1 0,1 1,0-1,-1 0,1 0,-1 0,1 0,-1 0,1 0,-1 0,0 0,1-2,12-35,-12 35,17-81,-16 70,0-1,1 1,1-1,0 1,0 1,8-16,14-16,-13 24,0-2,13-34,-20 3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6:21.47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96 1,'-2'70,"-3"0,-20 102,17-103,8-54,-1 0,-1 1,-1-1,0 0,-7 19,1-6,1 1,1 0,1 0,2 1,2 0,0 0,3 30,-4 49,-15 39,17-128</inkml:trace>
  <inkml:trace contextRef="#ctx0" brushRef="#br0" timeOffset="1704.88">0 647,'1'0,"1"1,-1-1,0 1,0-1,0 1,-1 0,1 0,0 0,0-1,0 1,0 0,-1 0,1 0,0 0,-1 0,1 0,-1 1,1-1,-1 0,0 0,1 0,-1 0,0 0,0 1,0-1,0 0,0 2,3 39,-3-37,0 253,-1-256,1 0,0 0,0 0,0 0,0 0,0 0,0 0,1 0,-1 0,1 0,-1 0,1 0,0 0,0 0,0 0,0-1,0 1,0 0,0-1,3 3,-2-3,-1-1,0 0,1 1,-1-1,1 0,-1 0,1 0,-1 0,1 0,-1 0,1 0,-1 0,1 0,-1-1,0 1,1-1,-1 1,0-1,1 0,-1 1,2-2,10-7,-1 0,0-1,22-22,-28 26,11-11,-5 6,-2 1,1-2,13-20,-20 27,-1-1,-1 0,1 0,-1-1,0 1,0 0,-1-1,0 1,0-1,0 1,-1-12,-1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6:08.184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241,'8'1,"0"0,0 0,0 1,-1 1,1-1,9 6,27 7,59 11,-2 5,156 69,-171-70,-64-23,-1 0,-1 1,33 17,-52-25,-1 0,1 0,-1 1,1-1,-1 0,1 0,-1 1,1-1,-1 0,1 1,-1-1,1 0,-1 1,0-1,1 1,-1-1,0 1,1-1,-1 1,0-1,1 1,-1-1,0 1,0-1,0 1,0 0,1-1,-1 1,0-1,0 1,0-1,0 2,-18 6,-39-2,50-6,-8 0,-1 2,0 0,1 0,0 2,-21 6,31-8,-1 1,1 0,0 0,0 0,1 0,-1 1,0 0,1-1,0 2,0-1,0 0,1 1,0 0,-1 0,2 0,-1 0,-2 8,1-7,1 1,-1-1,0 0,-1 0,0 0,0 0,0-1,0 1,-1-2,0 1,0 0,0-1,-12 6,-11 4,-60 20,31-12,15-7,-20 10,59-22,0-1,1 0,-1 1,1 0,0 0,0 0,0 0,0 0,1 1,-1-1,1 1,0-1,-3 9,-38 94,35-88</inkml:trace>
  <inkml:trace contextRef="#ctx0" brushRef="#br0" timeOffset="1253.44">1017 649,'-31'1,"0"1,0 2,0 0,1 3,-1 0,-42 17,50-14,0 0,1 1,0 2,1 0,0 1,1 1,1 1,-28 29,29-22,1 1,0 1,-14 31,-19 27,17-17,11-21,15-32</inkml:trace>
  <inkml:trace contextRef="#ctx0" brushRef="#br0" timeOffset="3871.81">1330 277,'-1'0,"0"1,0-1,0 1,-1 0,2-1,-1 1,0 0,0 0,0-1,0 1,0 0,1 0,-1 0,0 0,1 0,-1 0,1 0,-1 0,1 1,-1-1,1 0,0 0,0 0,0 0,-1 1,1-1,0 2,-3 39,3-37,-1 27,3 234,-1-263,-1 1,1-1,0 0,0 1,0-1,0 0,1 0,-1 0,1 0,-1 0,1 0,0 0,1-1,-1 1,0-1,1 1,-1-1,1 0,0 0,-1 0,1 0,0-1,0 1,1-1,4 2,8 2,0-1,1 0,-1-2,19 2,5 0,51 13,-51-8,1-1,0-2,0-2,64-2,-103-3,0 0,0 1,0-1,0 0,0 0,-1 0,1 0,0 0,-1 0,1-1,0 1,-1 0,0-1,1 1,-1-1,0 0,0 1,0-1,0 0,0 0,0 0,0 0,-1 1,1-1,-1 0,1 0,-1 0,0 0,0-1,0-2,1-12,-1 0,-3-30,1 25,1-100,2 55,-14-115,11 168,0 0,-1 0,0 0,-1 0,0 1,-2 0,1-1,-1 2,-1-1,-1 1,1 0,-2 0,0 1,0 0,-21-17,22 23,0 0,0 1,-1 0,0 0,0 1,0 0,0 1,0 0,-16-2,-89 0,103 4,-21 0,21-1,0 0,0 1,0 1,-1-1,1 2,0-1,0 2,0-1,1 2,-1-1,1 1,-1 1,-18 11,-5 8,25-19,0 0,1 1,0 0,1 0,-1 0,1 1,0 0,1 1,-1-1,2 1,-1 0,1 1,-8 17,8-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5:26.122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517 64,'1'5,"1"0,0-1,1 1,-1 0,1-1,0 0,1 1,-1-1,0 0,5 3,10 15,-8-6,-1 2,0-1,-2 1,0 1,-1-1,-1 1,0 0,-2 0,2 23,-1 29,-6 85,-1-48,1 10,4 128,-1-243,-1 1,1-1,0 1,0-1,0 0,0 1,1-1,-1 0,1 0,0 0,0 0,0 0,0 0,0 0,1-1,-1 1,1-1,0 0,4 3,5 2,0 0,1-1,24 8,-25-10,1 0,-1 1,22 14,-13-4,-1 2,-1 0,-1 2,0 0,18 26,65 113,-13-19,-46-77,-27-36,2-1,1-1,30 32,-46-53,1-1,-1 0,0 0,1 0,0 0,-1-1,1 1,0-1,0 1,0-1,0 0,4 1,-6-2,0 0,1 0,-1 0,1 0,-1-1,0 1,1 0,-1-1,0 1,1 0,-1-1,0 0,1 1,-1-1,0 0,0 1,0-1,0 0,2-2,2-4,0-1,0 1,-1-1,0 0,0-1,4-16,-5 16,0 1,0 0,0 0,1 0,6-7,-2 5,0 1,1 0,0 1,0-1,1 2,0 0,0 0,15-7,-24 14,0 0,0-1,0 1,0 0,0 0,0 0,0 0,-1 0,1 0,0 0,0 0,0 0,0 0,0 1,0-1,0 0,0 1,0-1,-1 1,1-1,0 1,0-1,-1 1,1-1,0 1,0 0,-1-1,1 1,-1 0,1 0,-1-1,1 1,-1 0,1 0,-1 0,0 0,1 0,-1-1,0 1,0 0,0 0,0 2,4 48,-4-39,3 11,1 0,1 0,1-1,0 1,2-1,1-1,1 0,0 0,2-1,0 0,2-1,20 24,-28-35,1 1,-2 0,1 0,-1 1,0 0,-1 0,-1 0,1 0,-1 1,-1-1,2 12,-2 12,0 0,-5 41,1-47,2 0,0 0,9 54,6-26,-10-40,0 1,-1 0,-1 1,1 30,-5 210,1-254,0 1,0-1,0 0,-1 0,0 1,1-1,-1 0,-1 0,1 0,-1 0,1 0,-1 0,0-1,-1 1,1-1,0 1,-1-1,0 0,0 0,0 0,0 0,0 0,-1-1,1 1,-1-1,0 0,0 0,0-1,1 1,-2-1,-5 2,-11 0,0 0,-1-1,0-1,1-1,-25-3,-5 1,40 1,-12 2,0-1,1-2,-1 0,0-1,-27-8,43 8,1 1,0-1,0 0,1 0,-1 0,0-1,1 0,0 0,0 0,0-1,1 0,-1 0,1 0,0 0,1-1,-1 1,1-1,0 0,0 0,1 0,0 0,0-1,-1-7,-2-20,1-2,2 1,2 0,3-36,0-19,-1-4,-4-110,-5 138,-19-78,22 129,-1 1,0 0,-1 0,-1 1,0-1,-1 2,-1-1,0 1,-15-16,-14-11,-52-42,69 66,0 1,-1 1,0 0,-37-13,-42-24,85 41,-1 0,1 1,-2 1,1 0,-1 2,0 0,0 1,0 0,-1 2,1 0,-38 2,48 0,0 0,0 0,0-1,1 0,-1-1,0 0,0 0,1 0,-1-1,1 0,0-1,0 0,0 0,0 0,0-1,1 0,-9-8,-157-145,167 153,0 0,1-1,-1 0,1 0,1 0,-1 0,1 0,0-1,0 0,1 1,-1-1,2 0,-1 0,1 0,-1-12,1 12,-4-36,2-1,3-45,-2-26,0 96,-1 0,-11-35,8 35,2 0,-5-36,7 21,1 16,0-1,-1 1,-1 0,-8-32,2 15,2-1,2 0,1-1,2 1,2-1,5-44,-3-21,-2 96,0 0,1 0,-1 0,1 0,0 0,1 0,-1 0,1 1,3-8,-3 11,-1-1,1 1,-1 0,1 0,0 0,0 0,0 0,0 0,1 0,-1 1,0-1,1 1,-1 0,1 0,-1 0,1 0,0 0,-1 0,1 0,0 1,4-1,31-5,0-1,-1-3,70-27,-95 33,1 0,1 0,-1 1,0 1,1 0,-1 1,1 0,0 1,-1 0,1 1,22 6,-33-7,-1 1,0 0,0 1,0-1,1 0,-1 1,0-1,-1 1,1-1,0 1,0 0,-1 0,1 0,-1 0,1 0,-1 0,0 0,2 4,1 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5:57.11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472,'54'-23,"71"-22,-35 15,339-115,-52 20,-362 120,0-1,0 0,-1-1,0-1,0 0,-1-1,15-12,-23 17,2 0,-1 1,0-1,1 1,-1 0,1 1,0 0,0 0,0 0,0 1,11-1,88 1,-65 2,129 7,270 48,13 2,-429-55,-1 0,1 2,-1 1,0 1,-1 1,1 1,-2 0,1 2,24 16,18 18,86 76,-76-59,286 199,-198-149,-147-102,6 4,-1 1,29 28,-45-39,1 1,-1 0,0 0,0 0,-1 1,1 0,-1-1,0 1,-1 0,0 0,0 1,0-1,0 0,0 13,-2 373,-3-155,3-232,-1 0,1 0,-1 1,-1-1,1 0,-1 0,0-1,0 1,0 0,0-1,-1 1,0-1,0 0,0 0,-1 0,1 0,-1 0,0-1,0 0,0 0,0 0,-1 0,-8 4,-9 3,0-1,-1-1,-41 10,59-17,-75 16,0-3,-109 4,-166-13,251-6,-137-2,-167 2,360 6,1 1,-63 17,-39 7,91-23,-115-1,143-8,0-1,0-2,1 0,0-2,-50-19,-192-101,38 16,179 87,1 0,-1 2,-1 3,-80-18,117 34,0 2,0 1,0 0,-19 3,-42 0,74-4,-1 0,1 0,-1-1,1 0,-1 0,1 0,0 0,0-1,0 0,0 0,0 0,1-1,-1 1,1-1,0 0,0-1,0 1,1 0,0-1,-3-5,0 1,1-1,1 1,-1-1,2 0,-1 0,1 0,1-1,0 1,-1-21,6-361,-3 385,1-1,0 0,0 0,0 0,1 0,0 1,0-1,1 1,0 0,1 0,-1 0,8-10,2 0,1 1,1 0,21-17,-17 17,-14 10,0 0,-1 0,1 0,-1 0,0-1,-1 0,0 1,0-1,0 0,-1-1,0 1,2-14,-3 15,0 1,-1-1,0 0,1 1,-2-1,1 0,-1 1,0-1,0 0,0 1,-1-1,0 1,0 0,0 0,-1 0,1 0,-6-7,-5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9:16.95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4 177,'11'-1,"-1"-1,1-1,-1 1,0-2,0 1,0-2,-1 1,16-10,41-17,-54 27,0 1,0 1,0 0,0 0,0 1,0 1,1 0,11 2,-20-2,0 1,0 0,-1-1,1 2,-1-1,1 0,-1 1,1-1,-1 1,0 0,0 0,1 1,-2-1,1 0,0 1,0 0,-1 0,0 0,1 0,-1 0,0 0,-1 0,1 1,0-1,-1 1,0-1,0 1,1 6,2 23,-3 0,0 0,-7 52,6-81,0-1,-1 1,0-1,1 0,-1 1,0-1,0 0,-1 0,1 0,-1 0,1 0,-1 0,0 0,0 0,0 0,-1-1,1 0,-1 1,1-1,-1 0,0 0,0 0,0 0,0-1,0 1,0-1,0 0,-1 0,-3 1,-10 1,0-1,0-1,0 0,-34-4,36 1,1 1,-1 1,0 0,-25 5,31-2,0 0,1 1,-1 0,1 0,-13 10,18-12,0 0,0 0,1 0,-1 0,0 1,1 0,0-1,0 1,0 0,0 0,0 0,0 0,1 0,-1 0,1 0,0 1,-1 6,2-9,0 1,1-1,-1 0,1 1,-1-1,1 0,0 1,-1-1,1 0,0 0,0 0,0 0,0 1,0-1,0 0,0-1,1 1,-1 0,0 0,0 0,1-1,-1 1,0-1,1 1,-1-1,1 0,-1 1,0-1,1 0,-1 0,1 0,2 0,57 0,-50-1,207-1,-201 2</inkml:trace>
  <inkml:trace contextRef="#ctx0" brushRef="#br0" timeOffset="1862.41">718 1,'-1'13,"-1"0,0-1,0 1,-2 0,-5 14,4-12,1-1,0 1,-2 25,6 180,-1 13,-3-206,-2-1,0 1,-2-1,-15 34,-1 7,13-40,-1 0,-1-1,-17 25,-9 18,31-55</inkml:trace>
  <inkml:trace contextRef="#ctx0" brushRef="#br0" timeOffset="4736.76">912 237,'329'0,"-326"0,-1 0,1 0,0 0,0 1,0-1,-1 1,1 0,0-1,-1 1,1 1,-1-1,1 0,-1 1,1-1,-1 1,0 0,0 0,0-1,0 2,0-1,0 0,-1 0,1 0,-1 1,1-1,-1 1,0-1,0 1,0 0,0-1,-1 1,1 0,0 4,1 11,-1 0,-1 0,0 0,-4 24,1-2,3-23,0-2,-1 0,0 0,-6 28,6-40,0 0,1 0,-1 0,0-1,-1 1,1-1,0 1,-1-1,1 1,-1-1,0 0,0 1,0-1,0 0,0 0,0-1,0 1,-1 0,1-1,-1 1,1-1,-1 0,0 0,0 0,1 0,-6 0,-54 4,-116-7,72-2,-58 3,661 1,-495 0,1 0,-1 0,0 0,1 0,-1 0,1 0,-1 1,1-1,-1 1,0 0,0 0,1 0,-1 0,0 0,0 0,0 1,0-1,0 1,0-1,0 1,1 2,-1-1,0 1,-1 0,1 0,-1 0,0 0,0 0,0 0,-1 0,0 1,1-1,-2 7,2 8,1-1,0 0,2 1,5 18,-4-18,0 0,-2 0,3 33,-6-39,0-1,-1 1,-1 0,0-1,0 1,-2-1,1 0,-1 0,-1 0,0-1,-1 1,0-1,-1 0,0-1,-1 0,0 0,0 0,-13 9,9-5,-2 0,0 0,-31 22,40-33,-1 1,0-1,-1 0,1 0,0-1,-1 0,1 0,-1 0,0-1,1 0,-1 0,-9-1,-160-3,160 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1:05.955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160,'1'-3,"0"-1,0 1,0 0,0 0,1-1,-1 1,1 0,0 0,0 0,0 1,0-1,1 0,-1 1,1-1,-1 1,1 0,0 0,0 0,5-2,3-3,1 0,1 1,21-7,13-3,-1 2,2 2,-1 3,1 1,67-2,236 10,244 3,-420 17,-122-12,101 4,-74-8,0 3,111 24,-20 10,-122-26,1-3,0-2,0-2,68 2,-52-13,-45 0,0 2,0 1,0 0,0 2,25 4,-1 11,-37-14,0 1,1-1,0-1,0 1,0-1,16 1,126-5,44 3,-184-1,0 1,0 0,0 1,0 0,-1 1,1 0,-1 1,1 0,-1 0,0 1,-1 0,1 1,-1 0,-1 1,1-1,10 12,-10-8,0-1,1 0,0 0,0-1,1-1,20 12,-31-19,1 0,-1 1,1-1,-1 0,1 0,-1 1,1-1,-1 0,1 0,-1 0,1 1,-1-1,1 0,0 0,-1 0,1 0,-1 0,1 0,0 0,-1 0,1-1,-1 1,1 0,-1 0,1 0,-1-1,1 1,-1 0,1 0,-1-1,1 1,-1-1,1 0,6-21,-11-27,-10 2,-7-37,20 78,0-1,0 1,1-1,0 1,0 0,0-1,1 1,0-1,0 1,3-8,-4 14,0-1,0 1,0-1,0 0,1 1,-1-1,0 1,0-1,0 1,1-1,-1 0,0 1,1-1,-1 1,1-1,-1 1,0 0,1-1,-1 1,1-1,-1 1,1 0,0-1,-1 1,1 0,-1 0,1-1,-1 1,1 0,0 0,0 0,10 15,1 31,-10 127,-4-85,2-86,0 1,0-1,0 0,0 1,0-1,0 1,-1-1,1 0,-1 1,0-1,0 0,0 0,0 1,0-1,0 0,0 0,-1 0,1 0,-1-1,1 1,-1 0,0-1,0 1,-3 2,0-2,0-1,-1 1,1-1,0 0,-1 0,1-1,-1 1,1-1,0-1,-7 0,-79-10,55 6,-61-2,-3 7,79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0:37.80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17 1,'0'704,"-1"-693,0 0,-1-1,0 1,-1-1,0 1,-5 10,3-9,1 0,1 1,-4 21,6-17</inkml:trace>
  <inkml:trace contextRef="#ctx0" brushRef="#br0" timeOffset="1431.44">60 567,'-17'58,"-2"4,14-50,0 0,2 1,0 0,0-1,-1 22,6 122,-2-154,1 0,-1 0,1 0,0 1,0-1,0 0,0 0,0 0,1-1,-1 1,1 0,-1 0,1-1,-1 1,1-1,0 1,0-1,0 0,0 0,0 1,0-1,0-1,0 1,0 0,0 0,1-1,-1 0,0 1,0-1,4 0,12 1,-1 0,1-1,18-3,-11 1,-9 1,1-1,-1 0,0-1,0-1,0-1,-1 0,0-1,0-1,0 0,-1-1,0-1,0 0,-1-1,0 0,15-17,23-30,-39 41,1 1,25-23,-16 2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0:34.75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55 0,'-9'204,"5"-178,0 0,-2 0,-1 0,-1-1,-19 40,13-33,1 0,2 1,1 1,2-1,-6 52,12-70</inkml:trace>
  <inkml:trace contextRef="#ctx0" brushRef="#br0" timeOffset="1633.4">1 411,'0'413,"0"-411,0 0,-1 0,1 1,1-1,-1 0,0 0,0 1,1-1,-1 0,1 0,0 0,0 0,0 0,0 0,0 0,0 0,0 0,1 0,-1-1,1 1,2 3,-1-4,0 0,0 0,0-1,0 1,0-1,0 1,0-1,0 0,0 0,0 0,0 0,0-1,0 1,0-1,0 0,3-1,9-4,0-1,0 0,-1-1,1-1,-2 0,1-1,-2-1,16-14,46-35,-63 53,47-36,-48 3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1:00.611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507 141,'-74'-2,"45"0,0 1,1 1,-1 2,-51 9,74-9,0 0,-1 1,1 0,1 1,-1-1,0 1,1 0,0 0,0 1,0-1,0 1,1 0,0 1,0-1,0 1,1 0,-5 9,-4 12,1 1,-12 50,5-19,-53 161,69-214,0-1,1 1,0 0,0 0,0 0,1 0,-1-1,1 1,1 0,-1 0,1 0,0 0,1 0,-1 0,1-1,0 1,0-1,6 9,0-3,0 0,1-1,0-1,1 1,0-2,1 1,13 7,-6-4,0 0,-1 1,-1 1,0 0,-1 1,-1 1,0 1,19 29,86 142,-113-178,0 0,-1 0,0 1,-1 0,0-1,-1 1,0 1,-1-1,0 0,-1 1,0-1,-2 14,-1 62,3 102,1-178,0 0,1 0,0-1,1 0,0 1,6 9,-4-8,-1 0,0 0,6 24,-10-27,1 0,1 0,-1 0,1 0,1-1,0 1,0-1,1 0,0 0,0-1,0 1,1-1,8 7,-4-5,1-1,0-1,1 0,-1 0,1-1,1 0,-1-1,17 4,228 64,-201-61,0-2,94 3,-111-12,56 3,0-5,95-13,-161 7,0-1,0-1,0-1,-1-2,28-16,-34 16,1 0,1 2,0 1,0 0,0 2,1 1,46-6,-56 10,0 0,1-2,-1 1,0-2,-1 0,1-1,-1-1,20-12,-11 7,42-16,4 3,-35 12,1 1,0 2,69-11,-98 20,-1 0,1 0,-1 0,1-1,-1 1,0-1,0-1,0 1,0-1,0 1,0-2,-1 1,1 0,-1-1,0 0,0 0,3-4,3-7,0 1,-2-2,1 1,5-18,13-25,136-263,-154 303,1 2,1-1,21-23,-24 31,-1 1,1-1,-2-1,1 1,-1-1,-1 0,0 0,0-1,-1 0,0 0,-1 0,0 0,2-16,-6-141,-2 58,0 76,-2 0,-1 0,-1 1,-2-1,-21-48,7 15,14 38,-2 1,0 0,-3 1,0 0,-19-26,24 41,0 0,-1 0,-1 1,1 1,-2-1,0 2,0-1,-1 2,0 0,0 0,-26-10,-4 5,-1 1,0 1,0 3,-78-4,-190 12,139 4,-838-4,995 2,-1 1,1 0,0 1,1 1,-1 0,1 2,0-1,-24 16,-49 19,64-33,-43 19,52-1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0:26.474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6 161,'0'-7,"0"0,0 0,1 1,0-1,1 0,0 1,0-1,0 1,0 0,1-1,0 1,1 0,-1 1,1-1,0 1,1-1,-1 1,1 1,0-1,0 0,1 1,-1 0,1 1,0-1,0 1,0 0,0 1,0-1,1 1,-1 0,1 1,0 0,0 0,11 0,34 2,1 2,-1 3,95 22,-83-16,-47-10,0 1,0 0,31 12,-42-12,0 1,0 0,-1 1,1-1,-1 1,0 0,0 1,-1-1,0 1,0 0,0 0,0 0,-1 0,0 1,-1-1,3 8,1 5,-1-1,-1 1,0-1,1 36,-5-46,-1 1,1-1,-1 0,-1 1,0-1,0 0,-1 0,-6 15,-39 57,38-67,1 1,0-1,2 1,-1 1,2-1,0 1,-7 25,10-21,-1-1,-1 0,0 1,-16 32,15-41,0 1,-1-1,0 0,-1-1,0 0,0 0,-1-1,-17 13,12-10,0 0,-1-1,0-1,-1-1,1 0,-2-1,1 0,-1-1,0-1,0-1,0-1,-1 0,1-1,-29-1,35-1,0 0,0-2,0 1,0-1,1-1,-1 0,1-1,-1 0,1 0,-10-7,14 7,0 0,0 0,1-1,-1 0,1 0,0-1,1 1,-1-1,1 0,1 0,-1 0,1-1,0 1,0-1,1 0,-3-9,-2-29,1-1,3 0,1-1,6-55,-1-3,-3-169,0 25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6:37.994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178 120,'8'-5,"-1"-1,1 2,0-1,1 1,-1 0,1 1,0 0,13-3,17-6,-6-2,1 2,1 1,0 2,0 2,0 1,1 1,0 3,38 1,672 3,-96-2,240 80,-434-28,-344-44,-47-4,75 14,276 58,-400-72,0 1,-1 0,1 1,-1 1,0 0,-1 1,0 1,0 0,-1 1,21 19,-20-15,-1 0,0 1,0 1,-2 0,0 0,-1 1,0 1,11 29,-17-33,-1 1,0 0,-1 1,0-1,-2 0,1 0,-4 27,-23 107,23-133,-24 114,-5-1,-77 193,102-307,-2-1,0 0,-1 0,0-1,-1 0,0-1,-1 0,0-1,-1-1,0 0,-21 13,-15 5,0-2,-55 19,-570 191,-11-47,625-175,0-2,-1-4,-75 3,32-11,-115-15,-250-63,4-32,422 100,-694-191,196 51,514 145,-1 1,0 1,1 2,-1 0,-39 6,-20-2,19-1,19-1,-84-8,129 7,0-1,0 0,0 0,0 0,0 0,0-1,1 0,-1 0,0 0,1 0,0 0,-1-1,1 1,0-1,0 0,1 0,-5-6,3 2,0 1,1-1,0 0,0-1,0 1,1 0,0-1,-1-14,1-7,2 0,1 1,1-1,6-29,1 12,2 0,2 0,2 2,39-81,-12 45,84-119,-103 170,1 1,36-32,22-24,-67 70,0 0,1 1,1 1,0 1,1 0,0 1,0 1,30-10,-12 4,36-22,-65 33,37-23,69-30,-96 50,2 1,-1 0,1 1,0 1,0 1,0 1,25 0,-13 0,0-1,52-12,15-2,-73 14,-4-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2:17.81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443 0,'33'15,"1"-2,1-2,63 13,-44-12,-53-12,0 0,0 0,0 1,0-1,0 0,0 0,0 0,0 1,0-1,0 1,0-1,0 0,0 1,0 0,0-1,0 1,0 0,0-1,-1 1,1 0,1 1,-21 5,-41-2,-407-5,295 0,1064 0,-1456 0,551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1:16.00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80,'7'5,"0"0,0 0,1-1,0 0,0 0,15 5,12 6,356 212,-131-72,-90-56,264 138,-355-207,1-3,103 20,-4-1,-153-38</inkml:trace>
  <inkml:trace contextRef="#ctx0" brushRef="#br0" timeOffset="1117.44">216 647,'7'-2,"1"0,0 0,-1-1,0 0,0 0,1 0,-2-1,1 0,0-1,5-5,9-4,203-145,-151 102,3 3,129-68,86-22,-264 130,-18 8,1 0,0 1,0 1,0 0,1 0,-1 1,1 0,0 0,0 2,18-2,10 4,-22-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1:59.38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2,'117'-10,"-78"5,41 0,-58 4,-15 1,1 0,-1 0,1 0,-1 1,1 0,8 2,-14-2,0 0,0 0,0 0,0 0,0 1,0-1,0 0,-1 1,1 0,0-1,-1 1,0 0,1 0,-1-1,0 1,0 0,0 0,0 0,0 1,0-1,-1 0,1 0,-1 0,1 1,-1 1,3 81,-4-67,1-1,1 1,0-1,5 21,3 31,-9-5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1:48.91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320,'29'-2,"0"-1,0-1,0-2,0-1,34-13,2 0,981-222,-959 232,0 5,137 8,-113 1,-31 0,0 3,-1 3,119 33,-159-35,0-2,0-1,46-1,13 1,152 21,204 15,-417-36,-1 2,0 1,0 2,-1 2,40 18,-38-15,-29-13,-1 1,1 0,-1 1,0 0,0 0,0 0,0 1,8 8,-12-9,0 0,-1 0,1 0,-1 0,0 1,0-1,-1 1,1-1,-1 1,0-1,0 1,-1 0,1 0,-1-1,-1 9,9 196,1-9,-10 1044,0-1206,-2 0,-2 0,-2-1,-16 58,-63 142,22-69,60-159,0-1,0 1,-1-1,0 0,-1 0,0 0,0-1,-1 0,0 0,0-1,0 1,-1-2,0 1,0-1,-14 7,-13 4,0-2,-59 16,61-20,-13 3,-2-2,-92 9,-101-14,-859-6,1030-2,0-4,-82-15,-131-44,177 39,-650-178,653 187,102 16,-1 0,0 0,0-1,0 1,1-1,-1 1,1-1,-1 1,1-1,0 0,-1 0,1 1,0-1,0 0,0 0,1 0,-1 0,0 0,0-4,-7-45,7 45,-7-119,9-135,2 90,-3-1537,0 169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8:26.758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488,'0'-23,"1"1,2 0,0 0,10-36,-2 16,10-77,-17 94,-2 8</inkml:trace>
  <inkml:trace contextRef="#ctx0" brushRef="#br0" timeOffset="856.47">372 1,'-3'37,"-1"0,-2-1,-18 65,-5 30,7 38,11-73,-24 98,-13-34,41-142</inkml:trace>
  <inkml:trace contextRef="#ctx0" brushRef="#br0" timeOffset="1853.92">527 294,'-2'134,"5"144,-3-275,0-1,0 1,1-1,0 1,-1-1,1 1,0-1,0 1,0-1,0 0,1 0,-1 1,1-1,-1 0,1 0,0 0,0-1,0 1,0 0,0-1,0 1,0-1,1 0,-1 1,0-1,1 0,-1-1,1 1,-1 0,1-1,-1 1,1-1,-1 0,1 0,0 0,2 0,13-1,0-1,0-1,0 0,22-8,-5 3,57-4,-70 11</inkml:trace>
  <inkml:trace contextRef="#ctx0" brushRef="#br0" timeOffset="2522.88">821 273,'0'700,"0"-67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2:06.14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56'1,"85"13,-105-9,115 23,-130-23,-1 2,0 0,0 1,0 1,21 14,-22-1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0:47.80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496 1,'-9'7,"-1"0,0 0,0-1,0-1,-1 1,-13 3,-12 8,21-9,1 1,0 1,1 0,0 1,1 0,0 1,1 1,0-1,1 2,1 0,0 0,-9 20,-30 65,5 2,-52 183,87-250,1 0,1 0,-1 57,10 108,0-72,-2-11,5 0,40 218,-34-270,-3 1,1 74,-12 132,-1-98,3 687,0-835,1-1,1 0,1 1,2-1,0-1,1 1,2-1,0 0,1 0,2-1,0-1,1 1,1-2,1 0,1-1,1 0,29 27,-16-19,48 56,-66-69,-1 1,0 0,-1 1,-1 0,0 0,8 28,3 8,27 56,-25-63,29 91,-49-134,7 27,-5-29,-3-17,-2-69,3-208,-1 290,9-59,-9 61,0 0,0 0,1 0,-1-1,1 1,0 0,0 0,-1 0,1 0,0 1,1-1,-1 0,0 0,1 1,-1-1,1 0,-1 1,1 0,-1-1,1 1,0 0,0 0,0 0,3-2,-3 4,0-1,1 1,-1-1,0 1,0 0,0 0,-1 0,1 0,0 0,0 0,0 0,-1 1,1-1,-1 0,1 1,-1 0,1-1,-1 1,0 0,0 0,0-1,0 1,0 0,0 0,-1 0,1 0,0 5,3 4,-1 1,0 0,1 19,-2 224,-5-124,4-126,-1-1,0 1,-1-1,1 1,-1-1,0 1,0-1,0 0,0 1,-1-1,0 0,-3 7,3-10,0 1,0 0,0 0,-1-1,1 1,0-1,-1 1,1-1,-1 0,1 0,-1 0,0-1,1 1,-1-1,0 1,1-1,-1 0,0 0,0 0,1 0,-1 0,-3-1,-302-16,288 1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2:02.22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3,'53'1,"-21"0,1-1,-1-1,63-12,-88 11,1 0,0 0,0 0,0 1,0 0,0 1,0 0,0 0,1 1,-1 0,0 0,0 1,-1 0,1 0,0 1,-1 0,1 0,-1 1,0 0,0 0,12 10,-7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2:02.548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 0,'6'3,"7"5,6 0,4 3,2 3,-1-2,-1-2,0 0,-2-1,-1-2,0 0,0 3,-1 0,0-2,-3 1,-4-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1:53.341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45 59,'1'0,"-1"-1,1 0,0 0,-1 0,1 0,0 1,-1-1,1 0,0 1,0-1,0 0,0 1,0-1,0 1,-1 0,1-1,0 1,0 0,1-1,-1 1,0 0,1 0,34-7,-24 5,47-11,0 3,0 3,93-1,733 9,-797 4,1 3,127 30,-90-14,3-6,49 10,-176-27,1-1,0 1,-1-1,1 1,0 0,-1 0,1 0,-1 0,1 0,-1 1,0-1,1 1,-1-1,0 1,0 0,0 0,0 0,-1 0,1 0,-1 1,1-1,2 5,-3-1,0 1,0 0,-1-1,0 1,0-1,0 1,-3 11,1-3,-14 234,1-12,-4 209,18-427,-1 0,-1 0,0-1,-2 1,0 0,-1-1,0 0,-2-1,0 1,-1-2,-14 21,-4 15,22-39,-1 0,-1-1,0 1,-12 14,16-24,0 0,0 0,-1 0,0-1,1 0,-1 1,0-2,0 1,0 0,0-1,0 1,0-1,-1-1,1 1,-5 0,-71-1,49-2,-588 0,566-1,1-3,0-1,-60-18,58 12,0 3,-93-7,30 8,-17 1,61 9,-100-2,158-2,0 0,-1-1,1-1,1 0,-1-1,1-1,-20-12,-51-21,81 38,0 1,0-1,1 0,-1 0,1-1,-1 1,1-1,0 0,0 0,0 0,1 0,-1 0,1 0,-1-1,1 0,0 1,1-1,-1 0,1 0,-1 0,1 0,0 0,0 0,0-5,-1-14,1 1,1-1,4-33,0 4,-4-724,1 759,2 0,0 1,1-1,0 1,1 0,1 0,9-16,16-51,-17 36,-8 2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2:09.43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1'0,"0"1,1 0,-1 1,-1 0,1 1,0 0,0 0,-1 1,0 1,12 6,12 2,0-1,1-1,1-3,52 7,-70-12,-2-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2:08.03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91 84,'-20'282,"0"13,5 11,14-300,1 1,-1-1,1 1,0-1,1 1,-1-1,1 1,1-1,-1 0,1 1,0-1,6 11,-5-12,0-1,1 1,0-1,-1 0,2 0,-1 0,0-1,1 0,-1 0,1 0,0 0,0-1,0 1,0-1,8 1,23 7,67 8,13 2,525 118,7-56,-113-71,-532-11,-1 0,1 0,0-1,0 1,0 0,0-1,0 0,-1 0,1 0,0 0,0 0,-1 0,1-1,-1 1,1-1,-1 0,0 0,0 0,0 0,0 0,0 0,0 0,0-1,-1 1,1-1,1-4,0-3,-1 0,0 0,-1 0,0 0,-1 0,0-14,0 9,0-64,-12-281,7 311,-3 0,-1 1,-3 0,-2 0,-25-57,-42-101,69 182,-2 0,0 1,-1 0,-2 2,0-1,-1 2,-35-31,45 45,0 0,-1 1,1 0,-1 0,0 1,0 0,-1 0,1 1,-1 0,0 1,-19-2,-7 1,-73 5,42 1,-1079-1,611-3,515 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2:04.50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 0,'3'0,"8"0,6 0,6 0,2 0,1 0,-1 0,-2 0,0 0,-2 0,-1 0,0 0,-4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20:27:19.38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4064,'3'-1,"1"0,-1-1,0 0,0 1,0-1,0 0,0 0,5-5,253-205,134-115,-295 236,157-186,-214 220,-3-2,-2-1,-3-2,28-69,83-272,-127 354,2 1,3 1,1 1,57-76,30-55,-83 133,1 1,1 1,3 2,68-63,42-49,-116 118,136-154,-138 162,1 1,2 1,0 1,54-31,-34 25,-1-3,-2-2,-2-2,-1-2,61-70,190-171,-247 235,78-95,-84 91,1 1,49-42,-79 81,-2-1,1-1,-1 1,-1-2,0 1,0-2,-1 1,0-1,-1 0,10-23,-13 2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3:49.82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8210 0,'-49'3,"0"2,1 2,-54 15,-3 0,89-18,1 0,1 1,-1 1,-25 15,26-14,0 0,-1 0,0-1,-26 6,-56 16,78-21,0-1,-1-1,1-1,-1 0,-37 2,38-5,1 1,-1 1,0 0,1 2,0 0,0 1,1 1,-21 11,9-5,-51 16,9-7,-115 55,134-52,-2-2,0-3,-1-2,-61 12,-43 8,116-26,0-1,-1-2,-64 4,53-8,-70 13,-9 3,-574-5,482-19,-609-17,-273-6,73 11,655 17,-432-2,790 3,1 1,-1 0,1 2,0 0,0 1,-37 19,26-12,0-2,0-2,-1-2,0-1,-1-1,0-2,0-1,0-2,-35-3,56 2,1 1,0 0,0 1,0 1,-14 4,21-6,0 1,-1 0,1 0,0 1,0-1,0 1,0 0,0 0,1 1,0 0,-1-1,1 1,-3 5,7-8,-1-1,1 1,0-1,0 1,0-1,0 1,0-1,0 1,0-1,0 1,0-1,0 1,1 0,-1-1,0 1,0-1,0 1,1-1,-1 0,0 1,0-1,1 1,-1-1,0 1,1-1,-1 0,1 1,-1-1,0 0,1 1,-1-1,1 0,-1 0,1 1,-1-1,1 0,-1 0,1 0,-1 0,1 0,-1 0,1 0,-1 0,1 0,-1 0,2 0,29 4,-29-4,16 1,10 1,-1-1,0-1,1-2,33-5,-54 3,-1 1,0-1,0 0,0 0,0-1,-1 1,0-1,0-1,0 1,0-1,-1 0,5-9,20-20,-13 18,-1 0,0-1,19-31,-29 41,-1-1,1 0,-2 0,1 0,-1-1,-1 1,1-1,-2 0,1 1,-1-1,-1-10,0 18,0 0,0 1,0-1,0 0,-1 0,1 1,-1-1,1 0,-1 1,1-1,-1 1,0-1,0 1,0-1,0 1,0 0,0-1,0 1,0 0,-1 0,1 0,-1 0,1 0,0 0,-1 0,1 0,-1 0,0 1,1-1,-1 1,0-1,1 1,-1 0,0 0,1-1,-1 1,0 0,0 1,-2-1,0 1,1-1,-1 1,1 0,0 0,-1 0,1 0,0 0,0 1,0-1,0 1,0 0,0 0,0 0,1 0,-1 1,1-1,-1 1,1 0,-3 4,2 0,1 1,-1 0,1-1,1 1,0 0,-1 16,-6 30,7-51,-7 23,-9 51,16-71,0 1,0 0,1 0,0-1,0 1,1 0,0 0,0-1,1 1,0-1,0 1,0-1,5 9,-4-12,0 1,0-1,0 0,0 0,1 0,0 0,-1 0,1-1,0 0,0 0,1 0,-1 0,0-1,0 1,1-1,-1 0,8 0,11 2,-1-2,29-1,-34 0,88-2,-85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7:58.19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38 99,'0'-2,"1"0,-1 0,1 0,0 0,0 0,0 0,0 0,0 0,0 0,1 1,-1-1,0 0,1 1,0-1,-1 1,1 0,0-1,-1 1,1 0,0 0,0 0,0 0,3 0,47-16,-15 8,31-4,-64 13,0 0,0 0,0 0,0 0,0 1,0 0,0 0,0 0,0 0,0 1,0 0,-1-1,1 1,4 3,-5-2,0 0,1 0,-1 0,0 0,0 0,-1 1,1-1,-1 1,0 0,1 0,-2 0,1 0,0 0,-1 0,1 6,0-2,-2 0,1 0,-1 0,0 0,-1 0,0 0,-3 15,-2-2,-2 0,0-1,-1 0,0-1,-18 25,25-40,-1 0,0 0,0-1,0 1,-1-1,1 0,-1 0,0 0,0-1,0 1,0-1,0 0,-1 0,1-1,0 1,-1-1,0 0,1 0,-1 0,-7 0,5-1,-1-1,0 1,1-1,-1-1,1 1,-1-1,1-1,0 1,0-1,0 0,-11-8,17 11,1 0,0 0,0 0,0 0,-1 0,1 0,0 0,0 0,0 0,-1-1,1 1,0 0,0 0,0 0,0 0,-1 0,1-1,0 1,0 0,0 0,0 0,0 0,0-1,0 1,-1 0,1 0,0 0,0-1,0 1,0 0,0 0,0 0,0-1,0 1,0 0,0 0,0-1,0 1,0 0,0 0,1 0,-1-1,0 1,0 0,0 0,0-1,13-3,17 1,190 5,-217-2,-1 1,1 0,-1 0,0 0,1 1,-1-1,0 0,0 1,0-1,0 1,0 0,0 0,-1 0,1 0,-1 0,1 0,-1 0,1 0,-1 1,0-1,0 1,0-1,-1 0,1 1,-1 0,1-1,-1 1,0-1,0 1,0 3,1 4,-1 0,0 0,-1 0,0-1,-1 1,1 0,-5 10,4-17,0 1,0-1,0 0,0 0,-1 0,1 0,-1 0,0-1,0 1,0-1,0 0,0 0,0 0,-1 0,1 0,0-1,-1 1,-5 0,-11 4,-1-2,-26 4,9-2,-127 13,149-15</inkml:trace>
  <inkml:trace contextRef="#ctx0" brushRef="#br0" timeOffset="1741.89">681 1,'0'22,"-1"-1,-1 1,-2 0,0-1,-1 0,-1 0,-8 21,2-14,1 0,2 1,0 0,3 0,0 1,2 0,1 0,1 39,4-10,-4 112,1-163,-1 0,0 0,0-1,-1 1,-7 13,-6 18,13-34,1 0,-1 0,0 0,0 0,0-1,0 0,-1 1,0-1,0-1,0 1,0 0,-1-1,1 0,-1 0,-8 3,-5 3,0-1,0-1,-20 4,-80 6,101-13</inkml:trace>
  <inkml:trace contextRef="#ctx0" brushRef="#br0" timeOffset="3651.83">856 196,'-1'1,"0"-1,1 1,-1 0,0-1,0 1,0 0,1-1,-1 1,0 0,1 0,-1 0,0-1,1 1,0 0,-1 0,1 0,-1 0,1 0,0 0,0 0,-1 0,1 0,0 0,0 2,-4 29,4-29,-10 81,5-51,1-1,2 1,2 34,0-65,0 0,1 0,-1 1,1-1,0 0,-1 0,1 0,0 0,0 0,1-1,-1 1,0 0,1 0,-1-1,1 1,-1-1,1 1,0-1,-1 0,1 0,0 0,0 0,0 0,0 0,0 0,0 0,0-1,4 1,7 2,0-2,0 0,24 0,-18-2,244-2,-235 2</inkml:trace>
  <inkml:trace contextRef="#ctx0" brushRef="#br0" timeOffset="4714.76">1306 100,'0'712,"0"-68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2:55.379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371 140,'1722'0,"-1685"2,1 2,0 2,46 12,-48-9,1-1,0-2,62 1,-55-8,-13-1,0 2,36 4,-59-4,-1 1,1 1,-1 0,0 0,0 0,0 1,0 0,0 0,-1 0,1 1,-1 0,0 1,0-1,7 8,-6 0,0 1,-1 0,0 0,-1 0,-1 1,0 0,0 0,1 18,1 19,-3 1,-5 92,-1-37,6 21,-6 138,2-261,0-1,0 1,-1-1,1 0,-1 0,0 1,0-1,0-1,-1 1,1 0,-6 5,-41 39,18-18,25-25,1 0,-1-1,1 0,-1 0,-1 0,1-1,0 0,-1 0,0 0,1-1,-1 0,0-1,0 1,-11 0,-11 0,0-2,-37-4,26 2,-111-18,-3 0,-412 17,280 6,-771-3,1044 1,-1 1,0 1,-26 8,29-8,1 1,-1-2,0 1,-1-1,1-1,0 0,-13-1,22 0,-1-1,1 1,-1-1,1 0,-1 0,1 0,-1 0,1 0,0-1,0 1,0-1,0 1,0-1,-3-3,2 2,1-1,-1 0,1 0,0 0,0 0,1 0,-1 0,1-1,0 1,0 0,0-5,0-7,1 0,0 0,2 0,0 0,0 1,2-1,0 1,9-23,2-14,-6 25,20-41,-11 26,16-32,15-42,-30 61,29-103,-35 101,-3 7,2 0,27-67,40-71,-73 17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6:35:18.049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879 88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4:42.04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5420,'5'-1,"-1"-2,0 1,1 0,-1-1,0 0,0 0,-1 0,1 0,-1-1,6-6,0 1,325-273,23 30,-325 231,365-240,-105 71,-216 136,-3-4,-2-2,82-92,164-222,-260 303,19-22,-4-4,-4-2,104-208,22-68,0 0,-94 151,84-181,-69 115,-85 202,3 2,68-122,-76 167,1 1,2 1,2 2,2 0,1 2,71-57,-72 68,0-2,-2 0,-2-2,0-2,-2 0,-1-2,33-53,-46 63,1 1,1 1,0 1,2 0,25-24,-34 36,1 1,0-1,0 2,0-1,1 1,0 0,0 1,0 0,1 0,-1 1,1 1,0-1,0 1,0 1,16-1,-14 3,7-1,0 0,0 2,-1 0,1 1,24 7,-38-8,0 0,0 0,-1 0,1 1,-1 0,0 0,0 0,0 0,0 0,0 1,-1 0,1 0,-1 0,0 0,0 0,-1 1,0-1,1 1,-1 0,-1 0,1-1,-1 1,1 0,0 10,1 31,-1 0,-5 47,0-10,5-109,0 0,12-43,2-26,-10 28,-7-132,1 197,-1-1,0 1,1 0,-1 0,0 0,0 0,0 0,0 0,0 0,0 0,-1 1,1-1,-1 0,1 1,-1-1,0 1,1-1,-1 1,0 0,0 0,0 0,0 0,0 0,0 0,0 0,-1 1,1-1,0 1,0 0,-3-1,-11 0,0 0,0 1,-21 2,14-1,-193 18,134-15,71-5,-1 1,0 0,0 0,0 1,0 1,1 0,-1 1,1 0,-1 1,1 0,-13 7,9-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4:36.99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6973,'101'-3,"146"-23,95-38,-327 61,710-190,-230 53,-330 101,-30 8,139-51,-231 64,-1-2,-1-1,57-41,103-92,-188 144,90-74,-3-3,-5-5,-4-4,125-170,224-494,-19 26,-229 465,23-34,-155 210,65-137,59-229,-30 64,51-19,-161 339,4 2,3 3,76-82,-37 56,236-268,-68 2,-221 305,-15 22,1 1,2 1,43-45,79-50,-72 65,-46 41,0 1,46-24,-48 30,0-1,-1-1,40-35,-50 3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6:26.082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91 1922,'143'7,"-1"6,162 37,-52-8,-70-25,-68-8,102 9,182 22,-375-37,307 36,-270-32,-1 3,83 24,-106-24,113 28,536 120,-265-97,700 14,110-81,-1180 4,-1-1,74-17,98-33,-106 23,-5 4,-25 8,113-41,-182 52,1-1,-1-1,-1 0,0-1,0 0,-1-2,19-18,6-12,35-48,7-10,-21 35,-4-3,49-74,-95 126,-1 1,0-1,-1 0,-1-1,-1 1,0-1,-1-1,-1 1,-1-1,0 0,-1 0,-1 0,-2-27,0 20,-1 1,0 0,-2 0,-1 0,-1 1,-1-1,-1 1,-1 1,-1 0,0 0,-25-35,9 23,-1 0,-2 2,-2 1,0 2,-2 1,-1 1,-61-36,-281-127,318 164,-560-233,452 201,-313-67,265 87,-1 10,-349-3,-317-1,268-48,553 74,1 3,-88 6,31 0,-161-5,-283 4,530 1,-1 2,1 0,1 2,-1 2,-36 15,-20 5,40-19,1-2,-1-1,-90-1,52-2,12-2,1 4,-1 4,1 2,-125 39,191-49,-27 9,-57 30,79-36,0 1,1 1,0 0,0 0,1 1,0 0,0 0,0 1,-8 14,7-11,1 0,1 0,0 1,1 0,1 0,0 1,0-1,1 1,-3 26,4 6,-2 22,-20 106,20-152,0-1,-2 0,-1 0,0-1,-2 0,0 0,-1-1,-1-1,-15 19,9-14,-1-2,-1 0,0-1,-2-1,0-1,-1-1,-1-1,0-1,-45 19,58-27,-1 0,1 0,0 1,0 0,1 1,0 0,0 1,-16 21,15-16,-2-1,0-1,-26 21,32-30,1 1,-1 0,1 0,0 1,1 0,-8 8,12-12,1-1,-1 1,0-1,0 1,1-1,-1 1,1 0,-1-1,1 1,0 0,-1-1,1 1,0 0,0-1,0 1,1 0,-1-1,0 1,1 0,-1-1,1 1,-1-1,1 1,0-1,0 1,-1-1,1 1,0-1,0 0,0 1,1-1,-1 0,0 0,0 0,1 0,-1 0,2 1,8 4,-1 0,1-1,1 0,-1-1,0-1,1 1,19 1,28 10,-47-10,0 1,-1-1,0 2,0 0,-1 0,14 13,57 59,-42-38,12 4,-34-30,1 0,26 32,-40-41,0 0,0 0,0 0,-1 0,1 1,-2 0,1-1,-1 1,0 0,0 0,-1 0,0 0,0 9,-1 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4:47.973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,'6'1,"0"1,0 0,0 0,0 1,0 0,0 0,0 0,-1 1,0 0,6 5,14 8,27 15,1-3,2-2,1-3,70 22,-30-18,-45-12,0-2,93 12,-79-17,79 21,2 0,16-13,296-7,-292-11,-150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4:28.617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396 179,'3'-1,"0"0,0-1,0 1,0-1,0 1,-1-1,1 0,-1 0,4-3,5-4,31-17,1 1,77-32,-97 48,0 1,1 1,0 1,1 2,-1 0,1 1,33 1,188 3,106 6,-299-2,0 2,-1 2,0 2,78 29,-127-39,1 0,-1 0,1 1,-1 0,0 0,0-1,0 2,0-1,0 0,0 1,0-1,-1 1,1 0,-1 0,0 0,0 0,0 0,0 1,3 6,-4-1,1 0,-1 0,-1 0,1 0,-2 0,-1 15,0 1,-4 589,8-352,-3-247,-1 0,0 0,-1 0,-1-1,0 1,-1-1,0 0,-1-1,-1 1,-11 17,4-10,-1 0,0-2,-2 1,0-2,-27 23,30-32,-1 0,0-2,0 1,0-2,-1 0,0-1,0 0,-19 2,-29 10,44-11,-1-2,0 0,0-1,0 0,0-2,0-1,-25-3,-12-4,-71-20,93 18,-1 3,1 2,-1 1,-63 3,-21-1,101-2,0-1,0 0,0-2,0 0,-19-10,16 7,1 1,-1 1,-29-5,1 3,0-3,0-1,-52-23,95 31,1 1,0-1,0-1,0 1,1-1,0-1,0 1,0-1,1 0,0 0,1 0,-5-11,-26-32,24 37,0 1,0-1,1-1,-9-15,16 23,0-1,0 1,1-1,-1 0,2 0,-1 0,1-1,0 1,0 0,1-9,1-20,-1 4,6-51,-5 73,1 0,1 1,0-1,0 1,0 0,1-1,1 2,0-1,9-12,109-116,-36 45,-80 86,-1 0,1 0,0 0,1 1,10-6,-11 7,1 0,-1-1,-1 0,1 0,-1-1,7-7,0-2,0-1,1 2,0 0,1 0,0 1,1 1,29-16,-42 26,0 0,0 0,0 0,0 0,0-1,-1 1,1-1,-1 1,0-1,0 0,0 0,0 0,0 0,0-1,-1 1,0 0,0-1,0 1,1-7,0-6,-1 1,0-1,-3-24,0 28,2-1,-1 1,2-1,0 1,2-14,15-15,-12 3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20:27:29.73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7:21.10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412,'10'9,"1"1,-1 0,11 15,126 159,114 128,35-12,-244-248,-38-39,-1 1,-1 1,0-1,-1 2,0-1,-2 2,0-1,-1 1,9 26,-7-11,2 0,21 42,-25-61,0 0,0-1,1 0,1 0,0-1,1 0,22 17,79 47,-98-66</inkml:trace>
  <inkml:trace contextRef="#ctx0" brushRef="#br0" timeOffset="1167.92">1289 334,'-3'1,"0"1,0 0,0 0,0 0,0 0,1 0,-1 1,1-1,-1 1,1-1,0 1,-3 4,0 0,-56 73,4 3,4 2,-76 163,111-215,-2-1,-1 0,-2-2,-37 40,32-38,1 0,1 1,-26 47,-37 130,16-35,70-167,0 1,0 1,0-1,1 0,-1 19,-8 28,4-41,-1-3</inkml:trace>
  <inkml:trace contextRef="#ctx0" brushRef="#br0" timeOffset="3742.28">2423 257,'-180'20,"140"-21,-1-2,1-2,0-1,0-2,1-2,-44-17,56 17,1-1,-44-25,64 33,1-1,-1 0,0 0,1 0,0 0,0-1,0 0,1 0,0-1,0 1,0-1,0 1,1-1,0-1,0 1,1 0,-3-9,5 13,-1 0,1 0,0 0,0 1,0-1,0 0,0 0,0 0,0 0,1 0,-1 0,1 0,0 1,-1-1,1 0,0 0,0 1,0-1,0 1,0-1,0 1,1-1,1-1,0 1,0 0,0 0,1 1,-1-1,1 1,-1 0,1 0,0 0,-1 0,1 0,4 1,12-1,-1 2,1 0,30 6,-43-5,88 14,138 41,-213-50,0 1,0 0,-1 2,0 0,-1 1,0 1,0 0,28 29,-41-34,-1 1,1 0,-2 0,1 0,-1 0,-1 1,1-1,-1 1,-1 0,0-1,1 14,7 37,1-20,-4-16,0 0,11 24,-13-39,1 1,0-1,0 0,0 0,1-1,0 0,0 0,13 10,-12-10,1 0,0-1,0 0,1-1,-1 0,1 0,0-1,0 0,1 0,-1-1,1 0,0-1,0 0,0-1,0 0,0 0,13-2,12 1,0-2,0-1,0-2,56-15,-84 18,1 0,0-1,-1 0,0-1,0 0,0 0,0 0,0-1,-1 0,0 0,0 0,0-1,-1 0,0 0,0-1,0 1,-1-1,0 0,0 0,-1-1,0 1,0-1,-1 1,0-1,0 0,0-13,-1 11,0-1,-1 1,0 0,-1 0,0-1,-3-9,3 15,-1 1,1 0,-1 0,0 0,0 0,0 0,0 1,-1-1,1 1,-1-1,0 1,0 0,-1 0,1 0,0 0,-7-2,-205-107,196 106,-1 0,0 2,-1 0,1 1,-1 1,1 1,-1 1,-32 4,-12-2,55-1,1-1,-1 1,1 0,-1 1,1 0,0 1,0 0,0 1,0-1,0 1,1 1,0 0,-13 9,10-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7T13:56:26.28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8:19.41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668,'20'0,"0"-2,-1-1,1 0,-1-2,0 0,36-15,108-63,-59 27,53-21,61-32,315-109,-519 214,187-55,-165 51,2 2,-1 1,60 0,1156 10,-920-5,-165 7,183 33,-199-20,230 31,-333-42,86 30,-49-14,-29-9,16 2,-2 3,0 3,86 43,-65-22,-60-30,0 0,-1 2,0 2,39 31,-43-28,0 2,-2 0,-1 2,40 56,64 116,-49-75,-72-11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7T13:56:22.523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27:05.722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550 371,'-1'26,"-2"0,0 0,-2 0,0-1,-16 41,-57 117,60-144,-131 257,71-149,-77 206,146-321,7-26,1 1,-1-1,0 0,0 0,0 0,-1 0,0-1,-5 8,42-75,82-100,-66 96,-2-3,42-82,-78 123,-2 1,0-2,6-40,16-45,-24 85,-2 0,0-1,-2 0,1-43,-3 40,0-16,-2 34,0-1,1 1,0 0,1 0,1 0,1 0,0 1,1-1,0 1,12-22,8-1,41-46,-23 31,-43 52,0-1,0 1,1-1,-1 1,0-1,0 1,1 0,-1-1,0 1,1-1,-1 1,0 0,1-1,-1 1,1 0,-1-1,0 1,1 0,-1 0,1-1,-1 1,1 0,-1 0,1 0,-1 0,1-1,-1 1,1 0,-1 0,1 0,-1 0,1 0,0 0,-1 1,1-1,-1 0,1 0,-1 0,1 1,6 23,-7 56,-1-64,-2 516,3-349,11-78,-1-5,-11 107,1-185</inkml:trace>
  <inkml:trace contextRef="#ctx0" brushRef="#br0" timeOffset="1004.93">161 1191,'1'-2,"-1"0,1 1,0-1,0 0,0 1,0-1,0 1,0-1,0 1,0 0,0-1,1 1,-1 0,0 0,1 0,-1 0,1 0,0 0,-1 0,1 1,0-1,-1 1,1-1,0 1,0-1,2 1,50-8,408 4,-240 7,-39-3,-166 0</inkml:trace>
  <inkml:trace contextRef="#ctx0" brushRef="#br0" timeOffset="2131.4">1840 1,'7'210,"-3"-173,2-1,1 1,20 58,11 3,66 123,69 83,-39-71,-112-193,2-2,35 44,-47-67,1 0,1-1,1-1,0 0,0-1,1 0,27 14,-27-19</inkml:trace>
  <inkml:trace contextRef="#ctx0" brushRef="#br0" timeOffset="3042.85">2720 294,'-9'1,"1"0,-1 0,1 1,-1 0,1 1,0 0,0 0,0 0,0 1,1 1,-1-1,1 1,0 0,-9 10,-11 11,2 1,-24 34,26-33,-66 82,-169 200,194-240,-4-3,-91 70,116-106,22-16,0 0,0 2,-22 24,38-36,0 1,1-1,0 1,0 0,0 0,1 0,0 1,0-1,1 1,0 0,0 0,0 0,1 0,0 0,0 0,1 13,3 36,-5-43</inkml:trace>
  <inkml:trace contextRef="#ctx0" brushRef="#br0" timeOffset="6256.23">3638 525,'-151'-11,"44"2,-54-10,105 10,-100-3,117 13,22 1,1-2,0 0,-1-1,1 0,-26-7,37 6,0 1,1-1,-1-1,0 1,1-1,0 0,0 0,0 0,0 0,0-1,0 1,1-1,0 0,0 0,0-1,0 1,1 0,0-1,-1 0,2 1,-1-1,-1-7,-1-6,1 1,1-1,1 0,0 0,1 0,5-35,-5 50,1 0,-1 0,1 0,0 0,0 0,0 0,0 0,0 0,1 0,-1 0,1 1,0-1,0 1,0-1,0 1,0 0,0-1,1 1,-1 0,1 1,0-1,-1 0,1 1,0-1,0 1,0 0,0 0,5-1,-1 1,0 1,1-1,-1 1,0 1,1-1,-1 1,0 0,0 1,0 0,0 0,8 4,18 8,0 2,-2 1,0 2,-1 1,-1 1,-1 1,-1 2,0 1,35 44,-52-57,-1 0,0 1,0 1,-1-1,-1 1,0 1,-1-1,-1 1,6 25,-7-29,0 0,0-1,1 0,0 1,1-2,0 1,1-1,0 0,0 0,1 0,0-1,1-1,14 11,12 7,1-2,48 23,-68-38,0-1,0-1,0 0,1-2,0 0,0 0,0-2,0 0,0-1,0 0,1-2,-1 0,0-1,19-4,-29 3,-1 1,0-1,0-1,0 1,0-1,-1 0,1 0,-1-1,0 1,0-1,-1 0,1 0,-1-1,0 0,-1 1,1-1,-1-1,0 1,-1 0,1-1,-1 1,1-11,3-9,-2 0,-1-1,-1 0,-1-36,-2 44,0 0,0 0,-9-34,8 45,-1 1,0 0,0 0,0 0,-1 0,0 0,0 1,-1 0,0 0,0 0,0 1,-9-7,6 5,-1 1,1 1,-1 0,0 0,-1 0,1 1,-1 1,0 0,0 0,-20-3,-1 4,0 1,-40 3,5 0,60-2,0 1,0 0,0 0,0 0,1 1,-1 0,0 0,1 0,0 1,-1 0,1 0,0 0,1 0,-1 1,0 0,1 0,-8 9,6-5,0 0,1 0,-1 1,2 0,-1 0,1 0,1 0,-1 1,-3 18,5-13</inkml:trace>
  <inkml:trace contextRef="#ctx0" brushRef="#br0" timeOffset="8621.11">4615 1171,'28'0,"175"-7,-177 4,1-1,-1-2,0 0,0-2,39-16,-38 10,2 2,-1 1,2 1,-1 1,1 2,0 1,1 1,55-1,-65 6</inkml:trace>
  <inkml:trace contextRef="#ctx0" brushRef="#br0" timeOffset="9695.58">4635 780,'684'0,"-667"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3:27.49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335'9,"17"1,-319-9,1 2,-1 1,55 14,99 39,24 6,-112-43,185 14,-255-31,0 2,0 1,31 10,29 7,326 54,4-19,845 9,-802-109,-186 10,455-2,5 35,-303 2,3685-2,-4093-4,0 0,-1-1,1-2,-1 0,0-2,31-14,-20 9,29-18,-49 23,0 1,1 0,29-9,-28 1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3:31.59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352,'1136'-2,"1243"4,79 135,-1464-8,-702-88,671 109,-30-4,1460 154,-1416-166,-613-75,640 21,637-84,-1618 4,1-1,0-1,-1-1,0-1,0-1,0-1,0-1,-1-1,0-1,-1-1,0-1,-1 0,31-24,265-209,-306 237,22-18,36-35,-60 52,0-1,-1 0,0 0,0 0,-1-1,0 0,-1 0,0 0,4-14,-7 19,7-23,-1-1,-1 0,-1 0,-1 0,-2 0,-1-55,-3 79,-1 0,1 0,-1 0,0 0,0 0,-1 1,1-1,-1 1,0 0,0-1,-1 2,1-1,-1 0,0 1,0-1,0 1,-1 0,1 0,-1 1,-5-3,-15-8,-1 2,-39-12,50 18,-26-7,-1 2,0 2,-1 2,0 1,0 3,-53 3,19-4,1-4,0-3,-134-36,-88-13,128 47,-200 11,38 3,260-6,1-4,-110-25,-137-56,-126-25,336 99,-132 0,-111 17,128 1,-166-8,-463-66,590 44,-459 14,610 19,0 6,-133 30,-211 75,420-108,-379 106,-112-21,274-58,6 6,-314 46,404-72,-258-5,-358-18,0 0,439-7,-852-20,1136 34,-371-5,309-2,-192-37,274 38,-18-3,1-3,-75-28,-569-220,587 231,-1 4,-1 5,-1 4,-208-2,-378 21,676-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2:31.722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4 21,'1'-1,"-1"1,0-1,1 0,-1 1,1-1,-1 1,1-1,-1 0,1 1,-1-1,1 1,0-1,-1 1,1 0,0-1,-1 1,1 0,0-1,0 1,-1 0,1 0,0-1,0 1,-1 0,2 0,25-3,-23 2,282-5,-168 8,-115-2,-1 0,1 0,0 0,0 0,-1 1,1-1,0 1,-1-1,1 1,0 0,-1 0,1 1,-1-1,0 0,4 3,-5-3,-1 1,1-1,0 0,-1 1,1-1,-1 0,1 1,-1-1,0 1,1-1,-1 1,0-1,0 1,0-1,0 0,0 1,-1-1,1 1,0-1,-1 1,1-1,-1 0,1 1,-1-1,0 0,1 1,-1-1,0 0,0 0,-1 2,-21 27,0-2,-52 50,52-57,1 1,1 1,1 1,2 1,-18 28,-3 10,29-49,0 2,1-1,-10 23,17-31,0 0,0 0,0 0,1 0,0 0,0 0,1 1,0-1,0 0,1 0,3 15,-2-14,1 0,0 0,1 0,-1 0,2-1,-1 0,1 1,0-2,0 1,8 7,26 38,-36-48,0 0,1 0,-1-1,1 1,-1-1,1 0,0 0,0 0,0 0,1-1,-1 0,1 0,5 2,71 19,-49-15,0 1,-1 1,-1 2,0 1,44 27,-71-37,0 0,0 0,-1 0,1 0,-1 1,1-1,-1 1,0 0,-1 0,1 0,-1-1,1 2,-1-1,0 0,-1 0,1 0,-1 0,1 1,-2 5,1 6,0 0,-2 0,-5 28,2-25,-1 0,-1-1,-1 0,0-1,-16 25,-63 80,30-46,8-15,34-43,0 0,-23 39,32-43,1 1,0 0,1 1,0-1,2 1,0 0,0 0,2-1,0 1,3 26,-1-12,-4 47,1-68,-1 1,0-1,0 0,0 1,-2-1,1-1,-1 1,0 0,-6 8,8-13,-1 0,0 0,0 0,-1 0,1-1,-1 1,1-1,-1 0,0 0,0 0,-1 0,1-1,-1 0,1 0,-1 0,1 0,-1-1,0 0,-8 1,7-2,1 0,-1 0,1-1,-1 0,1 0,-1-1,1 1,0-1,-1-1,1 1,0 0,1-1,-1 0,0 0,1-1,-8-7,6 6,0-1,0 0,1 0,0 0,0-1,1 0,0 1,0-2,1 1,-1 0,2-1,-1 1,1-1,0 0,1 0,-2-10,3 0</inkml:trace>
  <inkml:trace contextRef="#ctx0" brushRef="#br0" timeOffset="1563.42">707 1702,'3'2,"-1"0,0 1,0-1,0 1,0-1,0 1,0 0,-1 0,1-1,-1 1,0 0,0 0,0 1,0 2,4 7,-1-5,-1 1,1-1,1 0,-1 0,1 0,1-1,0 0,0 0,0 0,0-1,1 0,0 0,1 0,-1-1,1 0,0-1,1 0,-1 0,0-1,1 0,0 0,9 1,2-1,1 0,-1-2,1 0,0-2,-1 0,33-6,-41 5,0-1,0-1,0 1,-1-2,0 0,0 0,0-1,-1 0,1-1,-2 0,1-1,11-12,-17 16,-1 0,0 0,0-1,-1 1,1-1,-1 0,0 0,0 0,-1 0,1 0,-1 0,1-7,-2-65,-1 52,0 8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7:43.492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 1057,'6'-1,"1"0,-1-1,1 0,-1 0,0-1,0 0,0 0,9-6,10-4,103-50,-40 19,148-53,-167 81,0 3,0 2,1 4,74 2,-9-2,119-15,175-7,-192 10,2 0,-230 19,-1 0,1-1,-1 0,0 0,1-1,-1 0,0 0,0-1,0 0,11-6,-17 7,1 1,-1-1,1 0,-1 0,0-1,0 1,0 0,0-1,-1 1,1-1,-1 0,1 1,-1-1,0 0,0 0,0 0,0 0,-1 0,1 0,-1 0,0 0,0 0,0 0,0 0,0 0,-1 0,1 0,-1 0,0 0,0 0,-2-5,0 3,1 1,-1 0,0 0,0 0,0 1,-1-1,1 1,-1-1,0 1,0 0,0 1,0-1,0 1,-1-1,1 1,-1 1,0-1,-8-1,-11-3,0 0,-32-1,-48 4,115 2,21 0,0 1,1 1,37 7,-62-7,0 1,0 0,0 0,-1 0,1 1,-1 0,0 0,0 1,0 0,0 0,-1 1,0 0,1 0,-2 0,1 1,-1 0,0 0,0 0,7 12,-8-4,0-1,-1 1,-1-1,0 1,-1 0,0 0,-1 0,-1 0,0 0,-1-1,-1 1,-6 21,5-27,-1-1,0 1,0-1,-1 0,0 0,0 0,0-1,-1 0,0 0,-1-1,1 0,-1 0,-12 5,-41 33,-17 33,63-60</inkml:trace>
  <inkml:trace contextRef="#ctx0" brushRef="#br0" timeOffset="2292.89">3302 1,'-414'0,"412"0,-1 0,1 0,0 0,-1 1,1-1,-1 1,1-1,0 1,-1 0,1 0,0 0,0 0,0 0,0 1,0-1,0 1,0-1,0 1,0 0,1-1,-1 1,1 0,-1 0,1 0,0 0,0 1,0-1,0 0,0 0,0 1,1-1,-1 1,0 2,0 10,0 1,0-1,1 1,4 21,-1 1,-5 116,5 72,-3-222,0 0,1 0,-1 0,1 0,0 0,0 0,0 0,1 0,-1 0,1-1,0 1,0-1,0 1,0-1,1 1,0-1,-1 0,1 0,0-1,5 4,-3-3,1-1,-1 0,1 0,0 0,0 0,0-1,0 0,0-1,0 1,0-1,0 0,12-2,185-35,-124 19,-70 15,-10 0,-20-3,-31-1,44 7,0-1,0 0,0 0,0-1,0 1,1-2,-1 1,1-1,-12-7,16 9,0-1,1 0,-1 0,1 0,-1-1,1 1,0 0,0-1,0 0,0 1,0-1,1 0,-1 0,1 0,0 0,0 0,0 0,0 0,1-1,-1 1,1 0,0 0,-1-1,2 1,-1-5,4-15,-1 1</inkml:trace>
  <inkml:trace contextRef="#ctx0" brushRef="#br0" timeOffset="3684.32">2794 255,'603'0,"-575"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7:39.829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237,'448'-2,"484"4,-470 17,141 1,-603-20,116-2,216 26,-258-12,85 15,290 12,3074-42,-3506 3,-1 0,1-2,-1 0,1-1,-1 0,0-1,0-1,-1-1,1 0,18-12,-10 8,0 0,0 2,1 0,0 2,0 1,0 1,1 1,0 1,49 3,17 6,129 28,-183-28,444 89,-8 32,-464-126,0 2,0-1,-1 2,1-1,-1 1,0 0,-1 1,10 7,-16-10,0-1,0 0,0 1,0 0,-1-1,1 1,-1 0,1 0,-1 0,0 0,0 0,0 0,-1 1,1-1,-1 0,0 0,0 0,0 1,0-1,0 0,-1 0,1 0,-1 1,0-1,0 0,0 0,0 0,-4 5,-42 85,21-44,-21 58,-45 134,-102 315,156-424,-19 74,49-164,1 0,2 0,1 47,6 40,-3 129,-4-221,-1-1,-2 0,-2-1,-27 65,-10 37,42-124,1-1,-2 0,0-1,0 1,-1-1,0-1,-1 1,0-1,-1 0,0-1,0 0,-18 12,-15 9,-85 46,70-44,41-23,1 0,-2-1,1 0,-1-1,0-1,0-1,-1-1,0 0,0-1,0-1,-29 0,-76-3,-896 0,757 21,-53 1,304-21,-522-25,342 10,-245 11,218 7,-596-19,-104 9,521 10,363-3,-160 1,-330-40,143-4,245 36,-81-3,201 9,0 0,0-2,0 0,-25-8,23 5,0 1,-37-4,-184 8,33 2,203-1,0 0,0 0,0 0,0-1,1 1,-1-1,0 1,0-1,0 0,1 0,-1 0,0-1,1 1,-1-1,1 1,0-1,-1 0,1 0,-3-3,3 1,0 0,0 0,1-1,-1 1,1 0,0-1,0 1,1-1,-1 1,1-1,0-8,10-672,-10-401,3 1028,3 1,3 0,23-84,-14 69,10-96,-25 118,-5-54,3-35,3 119,1 0,0 0,2 0,1 1,0 0,1 1,12-18,2-7,1-9,-2-2,-2 0,13-59,-20 74,-8 23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3:19.43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9 1393,'1482'0,"-1470"1,-1 0,0 0,0 1,0 1,0 0,0 0,13 7,73 41,-10-4,82 17,-166-63,0 1,0 0,0 0,-1 0,1 0,-1 0,1 1,-1-1,0 1,0 0,0-1,0 1,0 0,-1 0,1 0,-1 0,0 1,0-1,0 0,0 0,0 1,-1-1,0 4,2 13,-2-1,0 1,-4 20,0 3,1 7,-14 71,9-75,-4 94,13 629,-2-750,-2 0,0 0,-1 0,0-1,-11 27,8-27,1 1,1 0,0 1,2-1,-2 25,7 952,-2-994,0 0,0 1,0-1,-1 0,1 1,-1-1,1 0,-1 0,0 1,0-1,0 0,0 0,0 0,0 0,-1 0,1 0,-1-1,1 1,-1 0,-3 2,1-2,1 0,-1 0,-1 0,1 0,0-1,0 1,-1-1,1 0,0-1,-6 1,-10-1,0 0,1-2,-38-7,-141-34,115 12,70 24,-1 1,0 1,0 0,0 1,-1 0,0 1,-27-2,-423 7,453-1,0 1,0 0,0 0,0 1,-18 7,17-5,0-1,0-1,0 0,-18 2,-84-3,64-3,-86 11,77-4,1-2,-104-7,160 3,1 0,-1 0,0-1,0 1,0-1,0 0,0 1,0-2,1 1,-1 0,0 0,1-1,-1 1,1-1,0 0,-1 0,1 0,0 0,0 0,0-1,1 1,-1 0,0-1,1 1,0-1,-1 0,1 1,0-1,0 0,1 0,-2-4,1-10,0 1,0 0,1 0,5-30,-1-1,-5-146,4-82,16 138,-17 122,1 1,1-1,0 1,1 0,0 0,1 0,13-23,8-4,33-40,-33 47,37-62,-32 41,-17 30,-1 0,19-48,-24 47,-2 1,-1-1,-1 0,2-27,-4 20,11-207,-14 204,-2-47,0 76,1 0,-1 1,1-1,-2 1,1-1,-1 1,0 0,0 0,-1 0,-5-6,-3-4,0 1,0-2,2 1,0-1,1-1,1 0,0 0,1-1,2 1,-5-25,3 14,-16-47,1 4,17 40,1 1,2-1,1 0,5-48,-1-6,-3-186,0 255</inkml:trace>
  <inkml:trace contextRef="#ctx0" brushRef="#br0" timeOffset="2843.33">2354 143,'-1'31,"2"0,8 45,-7-65,1 1,0-2,1 1,0 0,1-1,0 1,0-2,1 1,1 0,8 9,9 8,31 49,-47-63,-1 0,0 1,-1 0,-1 0,0 0,5 25,-7-22,2-1,-1 1,2-1,0-1,1 1,11 16,6 6,31 35,-46-62,-3-2,-1 1,0-1,0 1,-1 0,0 0,-1 1,3 14,-3-13,1 0,-1 0,2-1,-1 1,10 14,-5-11,0-3</inkml:trace>
  <inkml:trace contextRef="#ctx0" brushRef="#br0" timeOffset="4697.26">2902 105,'0'11,"0"31,-1 0,-8 45,6-72,0-1,-1 1,-1-1,0 0,-1 0,-1 0,0-1,0 0,-14 17,-12 12,-2-1,-2-2,-52 42,10-12,41-35,-1-1,-73 46,-26 19,119-84,4-1</inkml:trace>
  <inkml:trace contextRef="#ctx0" brushRef="#br0" timeOffset="7474.16">3331 202,'-15'0,"1"-1,0-1,0 0,1-1,-1-1,-26-10,2-3,-36-24,52 29,11 6,1 2,0-1,1 0,-17-12,26 16,-1 0,0 1,0-1,1 0,-1 0,0 1,1-1,-1 0,1 0,-1 0,1 0,-1 0,1 0,0 0,-1 1,1-1,0 0,0 0,-1-3,2 3,-1 0,1 0,-1 0,1 0,0 0,0 0,-1 0,1 0,0 0,0 1,0-1,0 0,0 0,0 1,0-1,0 0,0 1,0-1,0 1,0 0,2-1,4-2,1 1,-1 0,1 0,-1 1,1 0,0 0,-1 1,1 0,0 0,0 1,-1-1,1 2,-1-1,1 1,-1 1,0-1,1 1,-1 0,-1 1,1 0,0 0,-1 0,0 1,6 6,2 3,0 1,-2 0,0 1,0 1,-2 0,0 0,12 31,-21-44,1 0,0 1,1-1,-1 0,0 0,1 0,0-1,0 1,0-1,1 1,-1-1,1 0,0 0,5 3,7 3,0-1,25 9,8 4,-38-16,1-1,-1-1,1 0,0 0,0-1,0 0,0-1,0-1,0 0,0-1,0 0,0 0,0-1,14-5,-21 4,-1 0,0 0,0 0,0 0,-1-1,1 1,-1-1,0 0,0 0,0 0,-1-1,1 1,-1-1,2-5,23-68,-24 69,-1 0,0 0,0-1,-1 1,0 0,-1-1,0 1,0-1,-1 1,0 0,-4-12,4 16,-1 1,0-1,-1 1,1-1,-1 1,0 0,0 0,0 0,-1 1,1-1,-1 1,0 0,0 0,0 0,0 0,-1 1,1-1,-1 1,1 0,-1 1,0-1,-7 0,-21-4,-1 2,1 1,-1 2,-53 5,-5 0,85-5,0 1,0 1,-1-1,1 1,0 0,0 1,-10 3,13-3,0 0,1 1,-1-1,0 1,1 0,-1 0,1 0,0 1,0-1,0 1,1 0,-5 7,0 1,1-4,1 1,0-1,1 1,0 1,0-1,1 1,-4 17,5-1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10:30.05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8:44.77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3,'160'-1,"51"-1,231 28,23 7,3-31,-7 0,38 47,-338-26,279 4,612-31,-594 6,-228 2,342 52,-156-23,-207-22,508 3,-521-15,-192 1,-1 0,1 0,-1 0,1 0,-1 1,0-1,1 1,-1 0,0 0,1 0,-1 0,0 1,0 0,0-1,5 5,-6-3,0 0,0 0,0-1,0 2,-1-1,1 0,-1 0,0 0,0 1,0-1,-1 0,1 1,-1-1,0 1,0-1,0 5,-4 2190,4-2195,0 1,0-1,0 1,0-1,-1 1,1 0,-1-1,0 0,0 1,0-1,0 1,-1-1,1 0,-1 0,-3 5,2-6,0 0,0 0,0 0,-1 0,1-1,0 0,-1 1,1-1,-1 0,0-1,1 1,-1-1,1 1,-1-1,-6-1,-121 10,0 6,-164 40,-161 18,323-71,93-4,0 3,-67 8,15 5,-132 2,-97-16,126-2,-2033 2,2184 0,-1 2,1 2,0 2,-83 22,-70 22,-258 32,349-69,0-4,-120-7,187 0,1 1,0 1,-57 16,48-10,-75 7,-107-15,225-2,-1-1,1 0,-1 0,1 0,-1-1,1 1,0-1,0 0,0-1,0 1,0-1,0 1,0-1,1 0,-5-6,-4-5,1 0,-16-27,6 7,-8-6,-50-51,76 87,0 0,0-1,1 1,-1 0,1-1,0 1,1-1,-1 1,1-1,0 0,0 0,0-9,1-66,2 46,1-1372,-3 902,1 478,1-1,1 1,1-1,1 1,2 1,1-1,0 1,21-40,23-7,-43 63,-1 0,0-1,-1 0,0-1,0 0,-1 0,-1 0,0 0,0-1,-2 0,4-15,-5 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9:02.16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903,'1'-1,"0"1,0 0,0-1,0 1,-1-1,1 0,0 1,0-1,-1 0,1 1,0-1,-1 0,1 0,-1 1,1-1,-1 0,1 0,-1 0,0 0,1 0,-1-1,9-27,-8 24,8-30,12-36,-4 0,14-130,-29 187,1 1,0 0,1 0,1 0,0 0,1 0,0 1,1 0,0 1,13-16,16-31,-22 34,1 0,1 1,1 1,1 1,1 0,1 1,32-24,-39 36,-1 0,1 1,1 0,-1 2,1-1,0 2,0 0,0 0,23-2,1 4,1 0,54 6,-82-2,-1 0,1 0,-1 0,0 2,1-1,-1 1,-1 1,1 0,14 9,8 10,39 34,12 10,122 90,-76-56,-59-47,-2 3,-2 3,65 80,-107-109,27 48,-25-37,-5-5,-3 1,-1 1,14 50,-30-87,8 27,-1 1,-2 0,-1 1,1 37,-7 130,-1-83,3-23,-3 103,2-190,-2 1,1-1,-1 1,0-1,0 0,-1 0,1 0,-1 0,-1 0,1 0,-1-1,-8 10,-7 4,0-1,-21 16,-13 11,35-26,-2 0,0-1,-1-1,-1-2,-1 0,0-1,-36 16,12-2,40-22,-1-1,0-1,0 1,0-1,-14 5,-100 36,23-6,75-31,-1 0,1-2,-1-1,0-1,-1-1,-38 0,53-4,4 2,1-1,-1 1,1-2,-1 1,1-1,-1 0,1 0,0-1,-1 1,1-1,0-1,0 1,0-1,1-1,-1 1,1 0,0-1,-7-6,-49-49,45 4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5:30.257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654,'17'-1,"0"-1,1-1,-1 0,-1-1,1-1,-1 0,0-1,0-1,27-16,-14 1,0-2,33-35,-9 9,-44 42,1-1,-2 1,1-2,-1 1,-1-1,0 0,0-1,-1 1,0-1,-1 0,0-1,-1 0,0 1,-1-1,0 0,-1-1,-1 1,1 0,-2-23,-1 21,0-1,0 1,-1 0,-1 0,-1 0,-5-17,6 25,0 0,-1 0,1 0,-1 1,0-1,0 1,-1 0,1 0,-1 0,0 1,-1-1,1 1,-1 1,0-1,-9-3,14 6,0 1,0-1,0 1,0-1,-1 1,1 0,0 0,0-1,0 1,0 0,0 0,0 0,0 0,-1 1,1-1,0 0,0 0,0 1,0-1,0 1,0-1,0 1,0-1,0 1,0-1,0 1,0 0,0 0,1-1,-1 1,0 0,0 0,1 0,-1 0,1 0,-1 0,1 0,-1 0,1 0,0 0,-1 0,1 0,0 0,0 0,0 0,-1 1,1-1,1 2,-3 10,1 0,1 1,1 16,0-18,1 412,-2-434,0 0,1 0,0 0,1 0,-1 1,2-1,0 0,0 1,0 0,1 0,6-10,-6 14,0-1,0 1,1 0,-1 1,1-1,0 1,1 0,-1 0,1 1,-1 0,1 0,0 0,0 0,1 1,-1 0,0 0,12-1,14-3,-19 3,1 0,0 1,0 1,23 0,-34 1,0 0,1 1,-1-1,0 1,0 0,1 0,-1 0,0 0,0 1,0-1,-1 1,1 0,0 0,0 0,-1 0,0 0,1 1,-1-1,0 1,0-1,0 1,0 0,-1 0,3 5,0 2,0 1,0 0,-1 0,-1 0,1 0,-2 0,1 14,-2-21,0 0,0 0,0-1,-1 1,0 0,1-1,-1 1,-1 0,1-1,0 1,-1-1,0 0,0 1,0-1,0 0,0 0,-1 0,1 0,-1-1,0 1,0-1,0 0,0 1,-6 2,-9 2,0 0,0-1,-1-1,1-1,-1-1,0-1,0 0,0-1,0-1,-1-1,1-1,0 0,1-2,-1 0,0-1,1-1,-29-13,92 40,0-2,57 15,-81-27,-1 1,0 1,-1 0,0 2,19 13,-10-6,-14-9</inkml:trace>
  <inkml:trace contextRef="#ctx0" brushRef="#br0" timeOffset="1601.39">1329 556,'27'28,"2"2,1 0,2-2,61 41,-21-22,-3 3,92 84,-118-90,-2 2,-3 2,51 81,-71-102,1 0,2-1,0-1,1-1,49 40,6-5,-52-41</inkml:trace>
  <inkml:trace contextRef="#ctx0" brushRef="#br0" timeOffset="2863.87">1955 440,'-5'6,"0"1,0 0,1 0,0 1,1-1,-6 16,-7 13,-176 301,134-256,42-61,0 1,-24 44,29-44,2 0,0 0,2 0,0 1,1 0,-4 38,-2 7,9-49</inkml:trace>
  <inkml:trace contextRef="#ctx0" brushRef="#br0" timeOffset="4817.26">2599 1357,'-30'-1,"18"0,0 1,0 0,0 1,-12 2,21-2,-1 0,1 0,-1 0,1 0,0 1,0-1,0 1,0 0,0 0,0 0,0 1,0-1,1 1,0-1,-1 1,1 0,-3 5,-3 6,1 1,1-1,1 1,0 0,-4 21,7-26,0 0,1-1,0 1,1 0,0 0,1-1,0 1,0 0,6 18,-5-25,-1 0,1 0,0 0,1 0,-1 0,0 0,1-1,-1 1,1-1,0 0,0 0,0 0,0 0,0 0,1-1,-1 1,0-1,1 0,-1 0,1 0,-1 0,8 0,9 1,1-1,37-3,-35 1,-17 2,1-1,-1 0,0-1,1 1,-1-1,0-1,0 1,0-1,0 0,0 0,0-1,0 0,-1 0,1 0,-1 0,0-1,0 0,0 0,0-1,-1 1,0-1,0 0,4-6,8-10,0 0,2 2,23-22,-38 38,0-1,0 1,0-1,-1 1,0-1,0 0,0 0,0 0,0 0,-1-1,0 1,0 0,0-1,0 1,-1-6,-1-75,0 55,1 24,0 0,0 0,-1 0,0 0,0 0,0 1,-1-1,0 0,-3-7,3 11,0-1,0 1,0 0,0 0,0-1,-1 1,1 1,0-1,-1 0,0 1,1-1,-1 1,0 0,0 0,0 0,1 0,-1 0,0 1,0-1,-4 1,-55-5,-113 6,60 2,103-3,0 1,1 0,-1 0,1 1,-1 0,-12 5,19-5,1 0,0 0,-1 0,1 0,0 1,0 0,0 0,1 0,-1 0,1 0,-1 1,1 0,0-1,1 1,-1 0,1 0,-4 7,1 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5:12.39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2 137,'2'36,"1"0,2-1,1 1,2-1,17 49,77 162,-98-236,369 718,-310-620,-9-12,4-2,102 124,-155-212,13 16,-18-22,1 0,-1 1,0-1,0 0,0 0,0 1,1-1,-1 0,0 0,0 1,1-1,-1 0,0 0,0 0,1 1,-1-1,0 0,0 0,1 0,-1 0,0 0,1 0,-1 1,0-1,1 0,-1 0,0 0,1 0,-1 0,0 0,1 0,-1 0,0-1,1 1,-1 0,0 0,0 0,1 0,-1 0,0 0,1-1,-1 1,0 0,0 0,1 0,-1-1,0 1,0 0,0 0,1-1,-1 1,0 0,0-1,0 1,0 0,0 0,1-1,1-11</inkml:trace>
  <inkml:trace contextRef="#ctx0" brushRef="#br0" timeOffset="1074.45">736 312,'-19'0,"-1"1,1 1,-1 0,1 1,0 2,-26 8,33-8,0 1,0 0,0 1,1 0,-1 0,2 2,-1-1,1 1,1 1,-10 11,3 3,1 0,1 0,1 1,1 1,-14 46,-9 18,28-71,1 0,1 0,1 0,1 1,-2 35,3-30,-1 1,-10 38,6-31,0 0,-1 36,6-43,-1-1,-1 1,-1 0,-14 38,11-48,-1-1,-1 0,0 0,-1-1,0 0,-1-1,-15 12,14-13,1 1,-1 0,2 1,0 0,1 1,0 0,-7 16,9-12,1-5</inkml:trace>
  <inkml:trace contextRef="#ctx0" brushRef="#br0" timeOffset="3670.83">1342 1583,'2'-23,"1"1,1-1,1 1,2 1,0-1,1 1,1 0,12-21,15-38,-24 52,7-19,19-71,-35 104,0 0,-1 0,0 0,-1 0,0 0,-2 0,1 0,-2 0,0 0,-4-16,3 23,1-1,-2 1,1 0,-1 0,0 0,0 1,-1-1,0 1,0 0,-1 0,1 1,-1 0,0 0,-1 0,1 1,-1-1,-11-4,12 7,0 0,0-1,0 2,0-1,-1 1,1 0,-1 0,1 1,0 0,-1 0,1 1,-1-1,1 1,0 1,-1-1,1 1,0 0,0 1,0-1,0 1,1 0,-6 4,7-4,0 0,1 0,-1 0,1 0,-1 0,1 1,0 0,1 0,-1-1,0 2,1-1,0 0,0 0,1 1,-1-1,-1 7,2-4,1-1,0 1,0 0,0 0,1-1,0 1,0 0,1-1,-1 1,5 7,5 11,2 0,1-1,0-1,26 31,-31-42,8 9,64 95,-72-101,-1 0,-1 1,-1-1,0 1,-1 1,5 22,8 15,-14-47,-1 0,-1 0,1 0,-1 0,0 0,-1 1,1-1,-2 1,1 9,-2-7,-1 0,0 1,0-1,-1 0,0 0,-1 0,0-1,-1 1,0-1,0 0,-9 11,14-20,0 1,-1-1,1 1,0-1,0 1,-1-1,1 1,0-1,-1 0,1 1,-1-1,1 1,0-1,-1 0,1 1,-1-1,1 0,-1 0,1 1,-1-1,1 0,-1 0,1 0,-1 0,1 0,-1 1,0-1,1 0,-1 0,1 0,-1-1,1 1,-1 0,1 0,-1 0,1 0,-2-1,-6-21,7-35,9 17,1 0,1 0,3 1,27-60,-39 96,0 0,0 0,1 0,0 0,0 0,-1 0,2 0,-1 1,0-1,0 1,1-1,-1 1,1 0,0 0,0 0,0 1,0-1,0 1,0-1,0 1,0 0,1 0,-1 0,0 1,1-1,-1 1,0 0,1 0,-1 0,1 0,-1 1,0-1,1 1,-1 0,0 0,0 0,0 0,1 1,-1-1,0 1,-1 0,1 0,0 0,-1 0,1 0,-1 1,1-1,-1 1,0-1,0 1,0 0,2 5,2 5,0 0,-1 1,-1-1,0 1,-1 0,-1 0,0 0,-1 0,0 1,-2 15,1-19,-1 0,0-1,0 1,-2 0,1-1,-1 1,-1-1,0 0,0 0,-1-1,0 1,-1-1,-12 16,-15-6,31-19,0 1,-1 0,1-1,0 1,-1 0,1 1,0-1,0 0,0 0,0 1,0 0,0-1,0 1,1 0,-1 0,1 0,-1 0,1 0,-1 0,1 0,0 0,-1 4,2-5,1 0,-1 0,0 0,1 0,-1 0,1 0,-1 0,1 0,0 0,-1 0,1 0,0 0,0 0,0-1,-1 1,1 0,0-1,0 1,0 0,0-1,0 1,0-1,0 0,0 1,1-1,-1 0,0 0,0 0,0 1,0-1,2-1,45 5,-36-4,172 15,-158-14</inkml:trace>
  <inkml:trace contextRef="#ctx0" brushRef="#br0" timeOffset="4334.79">2279 1114,'0'3,"4"1,7 0,12 0,12-2,13 0,12-2,13 1,3-1,-1-1,-7 1,-11 0,-12 0,-18 3,-16 2,-13 2,-10 1,-3-1</inkml:trace>
  <inkml:trace contextRef="#ctx0" brushRef="#br0" timeOffset="4868.3">2669 1329,'3'0,"8"0,6 0,2 0,3 0,3 0,1 0,-1 0,-1 0,2 0,0 0,-1 0,1 0,4 0,3 0,-4-3,-8-1</inkml:trace>
  <inkml:trace contextRef="#ctx0" brushRef="#br0" timeOffset="6075.73">3901 176,'-2'23,"-1"0,-1-1,0 1,-2-1,-12 29,-11 52,19-26,3 0,4 1,7 87,0-9,-5-117,-1 0,-2 0,-1-1,-13 41,12-44,6-28,-1-1,0 1,0 0,0-1,-1 1,0-1,0 0,-1 1,0-1,0 0,0 0,-8 9,2-11,0-3</inkml:trace>
  <inkml:trace contextRef="#ctx0" brushRef="#br0" timeOffset="7473.16">3978 1,'-19'131,"19"-97,2-1,2 1,1-1,15 54,1 5,-11-15,-7-49,11 50,0-32,2 1,3-2,1 0,2-1,2-1,29 39,-46-70,0 0,-2 0,1 0,-2 0,1 1,-2 0,0 0,0 0,1 19,-2 19,-3 58,-1-42,2-50</inkml:trace>
  <inkml:trace contextRef="#ctx0" brushRef="#br0" timeOffset="8789.6">3608 743,'549'0,"-540"1,0 0,0 0,0 1,0 1,0-1,0 1,0 1,-1 0,1 0,-1 0,0 1,-1 0,15 13,-12-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4:15.89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419,'450'0,"-433"0</inkml:trace>
  <inkml:trace contextRef="#ctx0" brushRef="#br0" timeOffset="1628.92">1 950,'79'0,"98"15,-68-10,-89-5</inkml:trace>
  <inkml:trace contextRef="#ctx0" brushRef="#br0" timeOffset="5915.72">626 130,'1'3,"0"1,-1-1,1 1,0-1,1 1,-1-1,1 0,-1 1,1-1,0 0,0 0,1 0,-1-1,1 1,-1 0,5 3,58 41,-33-25,74 53,-76-56,-2 0,0 2,-1 1,-1 1,-2 1,32 38,21 55,37 49,-55-78,-46-67,0 0,2 0,0-2,33 33,-43-47,10 7,0 1,-1 0,-1 1,0 1,0 0,-2 1,0 0,12 24,5 17,12 32,-35-76</inkml:trace>
  <inkml:trace contextRef="#ctx0" brushRef="#br0" timeOffset="7435.15">1466 148,'-3'1,"0"-1,0 1,1 0,-1-1,1 1,-1 0,0 1,1-1,0 0,-1 1,1-1,0 1,0 0,0 0,0 0,0 0,0 0,0 0,1 0,-1 1,1-1,-2 4,-5 9,1 1,-8 26,6-17,-7 22,2 0,2 1,2 0,-5 55,7-45,3-25,-2 49,7-76,-1 0,1 0,-2 0,1 0,-1-1,0 1,0 0,0-1,-1 1,-4 6,-41 52,11-17,-64 100,83-119,4-6,0 2,-13 28,9-15,-9 22,23-42</inkml:trace>
  <inkml:trace contextRef="#ctx0" brushRef="#br0" timeOffset="10477.42">2072 227,'-101'1,"-111"-3,208 2,1-1,0 1,0-1,0 0,0 0,1 0,-1-1,0 1,0-1,1 1,-1-1,1 0,-1 0,1 0,0 0,-1-1,1 1,1-1,-1 1,0-1,1 1,-1-1,1 0,0 0,-1 0,2 0,-1 0,0 0,0 0,1 0,0-6,-2-7,2 0,0 0,1 0,0 0,4-16,-5 31,0-1,1 0,-1 0,0 1,0-1,1 0,-1 1,1-1,-1 0,1 1,0-1,0 1,0-1,0 1,0-1,0 1,0 0,0-1,1 1,-1 0,0 0,1 0,-1 0,1 0,-1 0,1 0,-1 1,1-1,0 1,-1-1,1 1,0-1,0 1,-1 0,1 0,0 0,0 0,-1 0,1 0,0 0,-1 1,1-1,0 1,0-1,-1 1,4 1,9 5,0 0,-1 1,1 1,16 15,-3-4,-19-15,7 3,0 1,-1 1,0 0,-1 1,-1 1,1 0,-2 0,11 15,31 55,-32-46,53 64,-37-45,-30-44,0 1,1-1,14 16,-19-24,1 0,-1 0,0-1,1 1,0-1,0 0,-1 0,1 0,1 0,-1-1,0 1,0-1,0 0,1-1,5 1,-1 0,0-1,1 0,-1-1,0 0,0-1,0 0,0 0,0-1,12-5,-17 6,0 0,-1 0,1 0,-1 0,0-1,0 1,0-1,0 0,0 0,0 0,-1 0,1-1,-1 1,0-1,0 1,-1-1,1 0,-1 1,1-1,-1 0,0 0,-1 0,1-6,-5-180,4 187,-1-1,0 0,0 0,0 0,0 0,0 1,-1-1,0 1,0-1,0 1,0 0,0-1,-1 1,1 0,-1 1,0-1,0 0,0 1,0-1,0 1,-1 0,1 0,-1 1,1-1,-1 1,0-1,0 1,1 0,-8 0,-11-3,0 2,0 1,-1 0,-23 3,15 0,-152-1,166-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33:41.89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508 311,'-10'233,"-1"8,12 153,-1-372</inkml:trace>
  <inkml:trace contextRef="#ctx0" brushRef="#br0" timeOffset="1100.93">0 213,'171'10,"9"0,370-11,-533 1</inkml:trace>
  <inkml:trace contextRef="#ctx0" brushRef="#br0" timeOffset="3040.33">1486 154,'-1'6,"0"0,0-1,-1 1,1 0,-1 0,-1-1,1 1,-1-1,0 0,0 0,-1 0,0 0,1 0,-2-1,1 0,-7 6,-3 2,0-1,-1 0,0-1,-19 9,22-14,-1-1,1 0,-1 0,0-1,0-1,0 0,-21 0,-95-7,96 3,23 1,-3 1,1-1,-1-1,0 0,-23-7,34 8,-1 0,1 0,-1 0,1-1,-1 1,1-1,0 1,0-1,-1 0,1 0,0 0,1 0,-1 0,0-1,1 1,-1 0,1-1,0 1,0-1,-1 1,2-1,-1 0,0 0,1 1,-1-1,1 0,0-4,0-14,0-1,2 1,1-1,0 1,2 0,7-22,-10 37,0 0,1 1,0-1,0 1,0 0,0 0,1 0,0 0,0 1,0 0,8-7,-9 9,0 0,0 1,1-1,-1 1,1 0,-1 0,1 0,0 0,-1 0,1 1,0 0,-1-1,1 1,0 1,-1-1,1 1,0-1,-1 1,1 0,5 3,-5-3,-1 0,1 1,-1 0,0 0,0 0,0 1,0-1,0 1,0-1,0 1,-1 0,1 0,-1 0,3 5,21 53,-23-49,1 0,1-1,10 18,6 3,-13-17,1 0,0-1,1-1,1 0,0 0,1-1,0 0,16 11,-22-20,1 0,0 0,-1 0,1-1,0 0,0-1,0 0,0 0,10 0,73-4,-38 0,-20 3,-15 1,-1-1,1-1,-1 0,1-2,22-5,-34 7,0-1,0-1,0 1,-1-1,1 0,-1 0,1 0,-1 0,0-1,0 0,-1 0,1 0,-1 0,0 0,0-1,0 0,-1 1,1-1,-1 0,0 0,1-6,-1 4,0 1,0-1,-1-1,1 1,-2 0,1 0,-1 0,0-11,-1 16,1 0,-1-1,0 1,0 0,1 0,-1 0,-1-1,1 1,0 0,0 0,-1 0,1 1,-1-1,0 0,1 1,-1-1,0 1,0-1,0 1,0 0,0 0,0 0,-1 0,1 0,0 0,0 1,-1-1,-2 0,-71-23,58 17,-1 1,0 1,-19-3,36 8,0-1,1 1,-1 1,0-1,1 0,-1 0,0 1,1-1,-1 1,0-1,1 1,-1 0,1-1,-1 1,1 0,-1 0,1 0,0 0,-1 0,1 1,0-1,0 0,0 1,0-1,0 1,0-1,0 1,1-1,-1 1,0-1,1 1,0 0,-1-1,1 1,0 0,0-1,-1 1,2 2,-3 12,2-1,0 1,3 22,-1-13,-1-6,-1-2</inkml:trace>
  <inkml:trace contextRef="#ctx0" brushRef="#br0" timeOffset="4613.29">1895 975</inkml:trace>
  <inkml:trace contextRef="#ctx0" brushRef="#br0" timeOffset="5895.21">2228 37,'2'15,"1"0,0 0,1 0,1 0,0-1,1 0,1 0,8 15,-7-15,28 53,3-3,2-1,3-2,3-2,81 79,-10-20,-5 4,119 167,-105-101,-107-157</inkml:trace>
  <inkml:trace contextRef="#ctx0" brushRef="#br0" timeOffset="7001.14">2950 76,'-6'1,"-1"0,0 1,1-1,-1 1,1 1,-1-1,1 1,0 0,0 0,0 1,1 0,-1 0,1 0,-6 6,-1 2,1 0,0 0,1 1,-16 25,3 7,-24 63,30-64,-37 66,45-96,0 0,-1 0,-1-1,0 0,-1-1,0 0,-1-1,-17 13,7-9,1 1,-35 33,49-40,0 0,0 1,1 0,0 1,1 0,0 0,0 0,-5 17,-15 64,22-68</inkml:trace>
  <inkml:trace contextRef="#ctx0" brushRef="#br0" timeOffset="9233.03">3185 1169,'-3'0,"0"0,0 1,0-1,1 1,-1-1,0 1,0 0,0 0,1 0,-1 0,0 1,1-1,-1 1,1 0,0 0,0-1,-1 1,-2 4,1-1,0 1,1 0,-1 0,1 0,0 1,1-1,-4 12,1 6,0 0,2 0,-1 36,3-46,1 1,0-1,1 1,0-1,2 0,-1 1,2-1,0-1,0 1,2 0,10 20,-13-31,-1 0,1-1,0 1,0-1,0 0,0 1,0-2,0 1,0 0,1-1,-1 1,0-1,1 0,0 0,-1 0,1-1,-1 1,1-1,0 0,0 0,-1 0,1-1,0 1,6-3,4 0,-1 0,0-1,0-1,0 0,15-9,-17 9,-2 0,1-1,0-1,-1 1,-1-1,1-1,-1 0,0 0,-1 0,1-1,-2 0,0-1,0 1,0-1,-1-1,-1 1,0 0,0-1,-1 0,0 0,-1 0,2-19,-3-2,0 15,0 0,-2-1,1 1,-6-24,5 37,0 0,0 0,0 0,-1 0,0 0,0 0,0 0,0 1,-1-1,1 0,-1 1,0 0,0 0,0 0,0 0,-1 0,1 1,-1 0,1-1,-1 1,0 0,-6-1,-47-20,42 16,-1 1,1 0,-1 1,0 1,0 0,-1 1,-21-1,31 4,0-1,0 2,1-1,-1 1,0 0,0 0,-12 4,17-3,0-1,0 1,-1-1,1 1,0 0,0 0,1 0,-1 0,0 0,1 0,-1 1,1-1,0 1,0-1,0 1,0-1,0 1,0-1,1 1,-1 0,1-1,-1 5,-1 41,2-27</inkml:trace>
  <inkml:trace contextRef="#ctx0" brushRef="#br0" timeOffset="10331.49">3850 408,'0'0,"1"1,-1 0,0 0,1-1,-1 1,1 0,-1 0,1-1,-1 1,1-1,-1 1,1-1,0 1,-1-1,1 1,0-1,-1 1,1-1,0 0,0 1,0-1,-1 0,1 0,0 1,0-1,1 0,27 4,-25-4,245 3,-137-4,-95 1</inkml:trace>
  <inkml:trace contextRef="#ctx0" brushRef="#br0" timeOffset="12090.38">3869 681,'48'1,"-24"0,-1 0,1-2,-1 0,0-2,1 0,-1-2,33-10,-47 11,1 1,0 1,-1 0,1 0,0 1,16 0,-10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6:03.944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46 236,'0'-1,"-1"-1,1 0,-1 1,1-1,-1 1,0-1,1 1,-1-1,0 1,0-1,0 1,0 0,-1-1,0-1,0 2,1 0,0 0,-1-1,1 1,0 0,0-1,0 1,0-1,1 0,-1 1,0-1,1 0,-1 1,1-1,-1 0,1 0,0 1,0-5,0 4,1 0,0-1,0 1,1 0,-1 0,1 0,-1-1,1 2,-1-1,1 0,0 0,0 0,0 1,0-1,0 1,0 0,0-1,1 1,2-1,55-19,-47 16,6-1,-8 2,1 0,0 0,0 2,0-1,0 1,13 0,-22 2,-1 0,1 1,0-1,-1 1,1-1,-1 1,1 0,-1 0,1 0,-1 0,0 1,1-1,-1 1,0-1,0 1,0 0,0 0,0 0,-1 0,1 0,-1 0,1 0,-1 0,0 1,1-1,-1 1,0-1,-1 1,1-1,0 1,-1-1,0 1,1 5,1 7,0 1,-1 0,-1 0,-1 0,0 0,-1 0,-7 30,6-36,0 0,-1-1,0 0,-1 1,0-2,-1 1,1 0,-1-1,-1 0,0-1,0 0,-1 0,-10 8,12-10,-1-1,-1 1,1-1,-1-1,1 0,-1 0,0 0,0-1,0 0,0-1,-1 1,-15-1,20-1,1-1,-1 1,0-1,1 1,-1-1,1-1,-1 1,1 0,0-1,-1 1,1-1,0 0,0 0,0-1,0 1,1 0,-1-1,0 0,1 1,0-1,0 0,0 0,0-1,0 1,1 0,-1-1,1 1,0-1,0 1,0-1,0-5,-2-4,1-1,1 0,0-1,0 1,2 0,0 0,0 0,2 0,0 0,0 1,1-1,1 1,0 0,1 0,0 0,1 1,0 0,1 0,0 1,1 0,1 1,-1-1,17-12,5-1,-26 19,1 0,-1 1,1 0,-1 0,1 0,1 0,-1 1,0 0,1 0,-1 1,1 0,0 0,0 1,0-1,8 1,-12 0,1 1,0 0,0 0,0 0,-1 1,1-1,0 1,-1 0,1 0,0 0,-1 0,1 1,-1-1,1 1,3 3,-4-3,-1 1,0 0,-1 0,1 0,0 0,-1 0,1 1,-1-1,0 0,0 0,-1 1,1-1,-1 1,1-1,-1 1,0-1,-1 5,1 54,-4 149,4-209,0 0,-1 0,1 0,0 0,-1 0,1 0,-1-1,0 1,1 0,-1 0,0 0,0-1,0 1,0-1,-1 1,1-1,0 1,-1-1,1 1,-1-1,1 0,-1 0,1 0,-1 0,0 0,0 0,1-1,-1 1,0 0,0-1,0 1,0-1,0 0,0 0,-3 0,-8 0,0-1,0-1,0 0,-19-6,-12 0,41 8,1 0,-1-1,0 1,0 0,1-1,-1 0,0 1,1-1,-1 0,1 0,-1-1,1 1,-1-1,1 1,0-1,0 1,0-1,-3-3,3 2,0-1,1 0,-1 1,1-1,0 0,0 0,0 0,1 0,-1 1,1-1,0 0,0-6,1-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6:11.87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76 92,'-2'-7,"-1"0,0 0,0 1,0-1,-1 1,0 0,0 0,-1 1,1-1,-1 1,-9-7,13 10,-1 1,1 0,-1 0,1 0,-1 0,0 0,1 0,-1 1,0-1,0 1,0-1,0 1,0-1,1 1,-1 0,0 0,0 0,0 0,0 0,0 1,0-1,0 1,1-1,-4 2,2 0,-1 0,0 0,1 1,0 0,0-1,0 1,0 0,0 1,0-1,-3 7,0-1,1 1,0-1,1 1,0 0,1 0,0 1,0-1,-1 16,4-23,0 0,1 0,-1 0,1 0,0 0,0 0,0 0,0 0,0-1,0 1,1 0,-1-1,1 1,0-1,4 5,41 33,-7-6,-18-11,1-1,1-1,27 18,-26-12,-22-23,0 0,0-1,0 1,0-1,1 0,-1 0,7 4,-9-6,1-1,-1 1,1-1,0 0,-1 1,1-1,-1 0,1 0,-1 0,1 0,-1 0,1-1,0 1,-1 0,1-1,-1 1,1-1,-1 1,0-1,1 0,-1 0,0 0,1 1,-1-1,0 0,0-1,2-1,2-2,0 0,-1-1,0 0,0 0,0 0,-1 0,0-1,0 1,0-1,-1 0,0 0,0 0,-1 0,1-11,0-14,-1 0,-5-33,2 7,2 52,0-1,0 1,0 0,-1-1,0 1,0-1,-1 1,0 0,-2-7,2 10,0 1,0 0,0 0,0 0,-1 0,1 0,0 0,-1 0,1 1,-1-1,0 1,0 0,1 0,-1 0,0 0,0 0,0 1,0-1,0 1,0 0,0 0,-3 0,-6-1,0 0,-1 1,1 0,0 1,0 1,0 0,0 0,0 1,0 1,-17 7,-33 17,50-2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6:06.57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301 199,'-5'0,"0"0,1-1,-1 0,0 1,0-2,1 1,-1-1,1 1,-1-1,1 0,-1-1,1 1,0-1,0 0,1 0,-1 0,0 0,-2-5,-2-1,1-1,1 0,0 0,0 0,1-1,-5-12,9 20,0 1,0-1,-1 1,1-1,-1 1,1 0,-1 0,0 0,0 0,0 0,0 0,0 1,-1-1,1 1,0-1,-1 1,1 0,-1 0,1 0,-1 0,0 1,1-1,-1 1,0-1,0 1,1 0,-1 0,0 0,0 0,1 1,-1-1,-4 2,2-1,1 0,-1 1,1-1,0 1,0 0,-1 0,1 0,1 1,-1-1,0 1,1 0,-1 0,1 1,0-1,0 0,0 1,0 0,1 0,-3 4,1 5,1 1,0-1,1 1,1 0,0 0,1 0,0-1,1 1,0 0,2 0,-1-1,2 1,-1-1,2 0,7 16,15 1,3 5,-21-18,-4-8,0 0,1 0,0 0,12 13,-15-20,0 1,0 0,0-1,1 0,0 0,-1 0,1 0,0-1,0 1,-1-1,1 0,0 0,1 0,-1-1,6 1,-2-1,1 1,-1-1,0-1,0 1,0-2,0 1,0-1,0 0,-1 0,1-1,13-7,-17 7,0 0,0-1,0 1,-1-1,1 0,-1 0,0 0,0 0,-1-1,1 1,-1-1,0 0,0 0,0 0,-1 0,0 0,0 0,0 0,0-9,2-10,-2 0,0 0,-2 0,0 0,-8-36,6 54,-1 0,0-1,0 1,0 1,-1-1,0 1,0 0,0 0,-1 0,1 1,-1-1,0 2,0-1,-11-4,-21-16,-82-54,119 77,-1-1,1 1,0 0,0 0,-1 0,1 0,0 0,-1 0,1 1,-1-1,1 0,-1 1,1-1,-1 1,0-1,1 1,-1 0,0 0,1 0,-1 0,0 0,1 0,-1 0,1 1,-3 0,2 0,0 0,1 1,-1-1,1 1,-1 0,1-1,0 1,-1 0,1 0,0 0,0 0,1 0,-1 0,0 0,0 0,0 3,-1 12,-1-1,2 1,0 28,1-30,0-5,0 0,0-1,1 1,1 0,-1 0,1-1,6 17,1-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5:50.465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036 0,'-2'1,"0"1,1-1,-1 0,0 0,1 1,-1-1,1 1,-1-1,1 1,0 0,0 0,0 0,0-1,0 1,0 0,0 0,1 0,-1 3,-2 1,-22 65,3 0,3 2,-12 95,18-94,-5 44,-5 166,23 120,2-205,-2 433,1-614,1 0,6 29,-4-28,-1-5</inkml:trace>
  <inkml:trace contextRef="#ctx0" brushRef="#br0" timeOffset="1953.88">1 1015,'90'0,"-10"-2,-1 4,98 14,-83-3,121 2,99-17,-112 0,384 2,-561 0</inkml:trace>
  <inkml:trace contextRef="#ctx0" brushRef="#br0" timeOffset="3444.35">409 252,'16'221,"-12"-174,-3 53,-1-95,0 12</inkml:trace>
  <inkml:trace contextRef="#ctx0" brushRef="#br0" timeOffset="4562.79">197 233,'3'0,"8"0,9 0,7 0,6 0,4 0,-1 0,0 0,-2-3,-5-5,-6 0</inkml:trace>
  <inkml:trace contextRef="#ctx0" brushRef="#br0" timeOffset="6208.22">586 527,'2'1,"0"-1,0 0,-1 1,1-1,0 1,0 0,-1-1,1 1,-1 0,1 0,0 0,-1 0,0 1,1-1,-1 0,0 0,0 1,1-1,-1 1,0-1,0 1,-1 0,1-1,0 1,-1 0,1-1,0 3,12 60,-10-42,19 135,-20-14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6:08.66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353 108,'-11'0,"-1"0,0 1,0 1,0 0,1 0,-1 1,1 1,0 0,0 0,0 1,0 0,-18 13,2-1,21-14,0 0,0 0,0 1,1 0,0 0,0 0,0 1,0 0,0 0,1 0,0 0,0 1,-4 8,-26 45,27-50,1 1,0-1,1 1,0 0,1 0,0 1,0 0,-3 18,6-21,0 0,0 0,1 0,0 0,0 0,1 0,0 0,1-1,4 16,-5-19,1-1,0 0,0 0,0 0,1 0,-1 0,1-1,-1 1,1 0,0-1,0 0,0 0,0 0,0 0,1 0,-1-1,1 0,-1 1,1-1,-1 0,1-1,0 1,5 0,46 6,-21-1,-1-2,1-1,0-2,60-5,-90 4,0-1,0 0,0-1,0 1,0-1,0 0,0 0,-1 0,1 0,-1-1,0 1,1-1,-1 0,0 0,-1 0,1 0,0-1,-1 1,0-1,0 1,0-1,0 0,-1 0,1 0,-1 0,0 0,1-6,1-12,-1 0,-1 0,-1 0,-2-25,0 9,1 27,0-1,-1 1,0 0,-1 0,0 1,-1-1,0 1,0 0,-1-1,-1 2,0-1,0 1,0 0,-2 0,1 1,-1 0,0 0,0 1,-1 0,0 0,0 1,-1 0,-15-6,-6-7,25 15,0 0,0 0,0 1,0 0,0 0,-13-3,7 2,-1 0,1-1,-20-11,8 4,7 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7:48.584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 1,'870'0,"-808"3,-1 2,67 16,-70-10,0-2,97 1,20-8,93-6,-219-7,-35 7</inkml:trace>
  <inkml:trace contextRef="#ctx0" brushRef="#br0" timeOffset="1219.91">782 195,'-4'0,"0"1,0 1,0-1,0 0,0 1,0 0,0 0,1 0,-1 1,1-1,-1 1,1 0,0 0,0 0,1 0,-1 0,0 1,-1 3,-42 70,44-74,-72 151,74-153,0-1,-1 1,1-1,0 1,0-1,0 1,0-1,0 1,0-1,0 1,0-1,0 1,0-1,0 1,1 0,-1-1,0 1,0-1,0 0,1 1,-1-1,0 1,1-1,-1 1,0-1,1 0,-1 1,0-1,1 1,-1-1,1 0,-1 0,1 1,-1-1,1 0,-1 0,1 1,-1-1,1 0,-1 0,1 0,-1 0,1 0,-1 0,1 0,-1 0,1 0,-1 0,1 0,0-1,37 1,-32 0,26-1,-2 0,45-6,-65 5,0-1,0 0,0 0,0-1,0 0,-1-1,1 0,8-6,0-2,-2 3</inkml:trace>
  <inkml:trace contextRef="#ctx0" brushRef="#br0" timeOffset="1886.87">840 155,'10'172,"1"8,-11-144,-3 57,2-85,0 0,0 0,-1 0,0 0,-1-1,0 1,0-1,-8 14,1-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7:54.336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410 607,'2'-166,"-5"-173,3 336,-1-1,1 1,-1-1,0 1,0-1,0 1,0-1,-1 1,0 0,1-1,-1 1,0 0,0 0,-1 1,1-1,-6-5,2 4,1 0,-1 1,0-1,-1 1,1 0,0 1,-1-1,-9-1,-11-1,1 2,-1 0,-43 3,61 0,-618 1,623-1,-1 1,0-1,0 1,0 1,1-1,-1 1,1-1,-1 1,1 1,0-1,0 1,0-1,0 1,0 0,-3 4,-9 9,1 0,-14 21,-15 16,14-24,-107 111,119-118,0 1,2 1,1 0,-23 50,12-19,18-39,0 0,1 0,0 1,2 0,0 0,1 0,0 0,0 19,4 173,2-85,-1-92,9 46,0-3,-8-48,2 0,0 0,2 0,1 0,1-1,1 0,1 0,2-1,17 29,-25-50,-1 0,1 0,0-1,0 1,0-1,0 0,1 0,-1 0,1-1,0 0,0 1,0-2,0 1,0-1,7 2,12 1,50 2,-56-5,39 1,-34-2,0 1,0 1,0 1,0 1,-1 0,25 10,-24-7,-1 0,1-2,0 0,0-2,0 0,0-2,33-1,-39-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8:37.967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19 0,'-4'0,"-4"0,-3 4,-1 3,-2 9,3 4,-2 2,3 0,-1 4,-2-3,1-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8:40.230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0,'62'3,"0"3,62 14,77 8,337-24,-289-6,-57-8,9 0,-60 0,6 0,-17 10,-109 0</inkml:trace>
  <inkml:trace contextRef="#ctx0" brushRef="#br0" timeOffset="1345.45">1055 215,'-1'3,"-1"0,1 0,-1 0,0 0,0 0,-1-1,1 1,0-1,-1 1,0-1,1 0,-4 2,-1 2,-39 29,33-26,0 1,0 0,1 1,-15 17,21-18,0 1,0 0,-8 20,-6 14,20-44,-1-1,1 1,-1 0,1 0,-1 0,1 0,0 0,0-1,-1 1,1 0,0 0,0 0,0 0,0 0,0 0,0 0,0 0,0 0,0 0,0 0,1 0,-1 0,0 0,1 0,-1-1,1 1,-1 0,1 0,-1 0,1-1,-1 1,1 0,0 0,0-1,-1 1,1-1,0 1,0-1,0 1,-1-1,1 1,0-1,0 0,0 1,0-1,0 0,0 0,2 0,58 6,-48-6,346-12,-266 5,50 5,-127 2</inkml:trace>
  <inkml:trace contextRef="#ctx0" brushRef="#br0" timeOffset="2274.39">1524 256,'0'3,"0"5,0 4,0 7,0 6,0 6,0 5,0 2,0-2,0-3,0-5,0 1,0-3,0-1,0-2,0-2,0-1,0-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7:52.081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5:30.050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298 150,'-8'-7,"0"0,0 1,-1 1,0-1,0 1,-1 1,0-1,1 2,-1-1,-1 1,1 1,0 0,0 0,-1 1,1 1,-1 0,0 0,-11 2,20-1,0-1,0 1,-1 0,1 0,0-1,0 2,0-1,0 0,0 0,0 1,0-1,1 1,-1-1,1 1,-1 0,1 0,-1 0,1 0,0 0,0 0,0 0,0 0,0 0,0 0,1 1,-1-1,1 0,0 0,-1 1,1 3,-1 11,1 1,0 0,3 20,0-6,-4-13,2 0,0 0,1 0,1 0,1 0,0-1,13 33,-6-26,-6-11,1 0,1 0,0 0,1-1,12 17,-18-28,0 1,0-1,0 0,1 0,-1 0,1 0,-1-1,1 1,-1-1,1 1,0-1,0 0,0 0,-1 0,1-1,0 1,0-1,0 1,0-1,0 0,0 0,0 0,0-1,0 1,0-1,0 0,0 1,0-1,0 0,0-1,-1 1,1-1,2-1,7-5,-1 0,0-1,-1 0,1-1,-2 0,0 0,0-1,-1 0,0-1,-1 0,0 0,-1-1,0 1,-1-1,-1 0,0-1,-1 1,0-1,-1 0,0 0,-2 0,1 1,-2-1,1 0,-2 0,-4-18,-1 15,0 0,-1 0,-1 1,-1 0,0 0,-1 1,-1 0,-14-14,8 9,13 15,0-1,0 1,-1 1,0-1,0 1,0 0,-1 0,0 1,1 0,-1 0,0 0,0 1,0 0,-13-1,1 1,0 0,0 2,-1 0,-28 5,46-5,0 0,0 1,0-1,0 0,0 1,1 0,-1-1,0 1,0 0,1 0,-1 0,0 0,1 0,-1 0,1 1,-1-1,1 1,0-1,-1 1,1-1,0 1,0-1,0 1,0 0,1 0,-1 0,0-1,1 1,-1 0,1 0,0 0,-1 0,1 0,0 0,0 0,0 0,1 0,-1 0,0 0,1 0,0 3,2 3,-1 0,1 0,0 0,0-1,1 1,0-1,1 0,8 11,-2-7,1 0,1 0,0-1,1-1,0 0,0-1,1-1,21 9,-22-10,-10-4,0 1,0-1,0 1,-1 0,1 0,-1 0,1 0,3 6,19 15,-26-24,1 0,-1 1,0-1,1 0,-1 0,0 0,1 1,-1-1,0 0,1 0,-1 0,0 0,1 0,-1 0,1 0,-1 0,0 0,1 0,-1 0,0 0,1 0,-1 0,1 0,-1-1,0 1,1 0,-1 0,0 0,1 0,-1-1,0 1,0 0,1 0,-1-1,0 1,0 0,1-1,-1 1,6-20,-5-28,-1 45,-3-183,2 184,1 0,0 0,0-1,-1 1,1 0,-1 0,0-1,0 1,1 0,-1 0,-1 0,1 0,0 0,0 1,-1-1,1 0,-1 0,0 1,1-1,-1 1,0 0,0-1,0 1,-2-1,3 2,-1-1,1 1,-1 0,1 0,-1 0,1 0,-1 0,1 1,-1-1,1 0,0 1,-1-1,1 1,-1-1,1 1,0 0,0 0,-1-1,1 1,0 0,0 0,0 0,0 0,0 0,0 0,0 1,0-1,1 0,-1 0,0 1,1-1,-1 1,1-1,-1 0,1 1,0-1,-1 3,-3 17,0 0,2 1,0-1,2 0,3 43,0 3,-1-41,-2-26,0 1,0-1,0 1,0 0,0-1,0 1,0-1,0 1,0 0,0-1,0 1,0-1,0 1,0 0,1-1,-1 1,0-1,0 1,1-1,-1 1,0-1,1 1,-1-1,1 0,-1 1,1-1,-1 1,1-1,-1 0,1 1,-1-1,1 0,-1 0,2 1,1-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5:26.617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41 123,'-2'-29,"1"13,8 35,-5-12,0 1,0-1,-1 1,0 0,0 0,-1 0,0-1,0 1,-1 0,0 0,0 0,-5 14,2-15,1-1,-1 1,0-1,0 0,-1 0,0 0,0-1,0 0,-1 0,0 0,0 0,0-1,-13 7,-4-2,19-8,1 1,-1-1,0 0,1 1,0 0,-1 0,1 0,0 0,-5 5,8-7,0 1,0-1,0 1,1 0,-1-1,0 1,0-1,1 1,-1-1,0 0,1 1,-1-1,0 1,1-1,-1 0,1 1,-1-1,1 0,-1 1,0-1,1 0,-1 0,1 1,0-1,-1 0,1 0,-1 0,1 0,-1 0,1 0,-1 0,1 0,0 0,-1 0,1 0,-1 0,1 0,0 0,26 2,-17-3,0 1,0-2,0 1,0-2,-1 1,1-1,-1 0,0-1,0 0,0-1,-1 0,1 0,-1-1,0 0,-1 0,11-11,-10 15,-6 13,-9 15,6-25,-5 7,0 0,0-1,0 0,-10 8,15-14,0 0,0-1,1 1,-1 0,0-1,0 1,0-1,0 1,0-1,0 1,0-1,0 1,0-1,0 0,0 0,0 0,0 1,0-1,0 0,0 0,0 0,0 0,0-1,0 1,0 0,0 0,0-1,0 1,0 0,0-1,0 1,0-1,0 0,0 1,1-1,-1 1,0-1,0 0,1 0,-1 0,0 1,1-1,-1 0,1 0,-1 0,1 0,-1 0,1 0,0 0,-1 0,1 0,0-2,-5-18,2 0,0 0,2 0,0 0,1 0,4-31,0-22,-5 60,0 9,1 1,-1 0,1 0,0 0,0 0,0 0,1-1,-1 1,1 0,0 0,0 0,1 0,-1 0,3-4,-3 8,-1 0,1 0,0-1,-1 1,1 0,-1 0,1 1,0-1,-1 0,1 0,-1 0,1 0,0 0,-1 1,1-1,-1 0,1 1,-1-1,1 0,-1 1,1-1,-1 0,1 1,-1-1,1 1,-1-1,0 1,1-1,-1 1,0-1,0 1,1 1,11 20,-12-21,19 39,1 0,36 51,-26-41,-20-3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5:37.45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62 175,'0'-1,"-1"0,0 0,1 0,-1 0,0 0,1 0,-1 0,0 0,0 0,0 0,0 0,0 1,0-1,0 1,0-1,0 0,0 1,0 0,0-1,0 1,0 0,-1-1,1 1,0 0,0 0,0 0,-2 0,-40-3,38 3,1 0,0-1,0 1,-1 0,1 0,0 1,0-1,0 1,-1 0,1 0,0 1,0-1,0 1,-6 4,7-4,1 1,0-1,0 1,1 0,-1 0,1 0,-1 0,1 0,0 0,0 0,0 0,0 0,1 1,-1-1,1 0,0 0,0 1,1 5,-1 1,0 0,1 0,0 1,1-1,0 0,0 0,1 0,1-1,9 19,-12-25,1 0,0 0,1 0,-1 0,0-1,1 1,0-1,0 0,-1 1,1-1,0-1,1 1,-1 0,0-1,0 1,1-1,-1 0,1 0,-1-1,1 1,-1-1,1 1,-1-1,1 0,-1-1,1 1,0 0,-1-1,1 0,-1 0,6-2,8-2,-9 3,1-1,-1 0,1 0,-1-1,12-7,-17 9,-1 0,1-1,-1 1,0 0,0-1,0 0,0 1,0-1,-1 0,1 0,-1 0,0 0,1 0,-1 0,-1 0,1 0,0-1,-1 1,0-5,2-15,-1 0,-1 0,-6-43,4 58,1 1,-1 0,-1 0,1 0,-1 0,0 0,-1 1,0-1,0 1,0 0,-1 0,1 0,-2 1,1 0,-12-9,8 7,-1 1,1 0,-2 1,1 0,0 0,-21-5,29 10,0-1,0 1,0-1,1 1,-1 0,0 0,0 0,0 0,0 0,0 0,0 0,0 1,0-1,0 1,0-1,0 1,0 0,1 0,-1 0,0 0,1 0,-1 0,0 0,1 0,-1 1,1-1,0 1,0-1,-1 1,1 0,0-1,0 1,0 0,1 0,-1-1,0 1,1 0,-1 0,1 0,0 0,-1 0,1 0,0 0,0 0,1 3,-2 9,0 0,1-1,1 1,0-1,0 1,2-1,0 0,0 1,11 22,-13-33,1-1,0 0,1 0,-1 0,0 0,1 0,-1 0,1-1,-1 1,1-1,0 0,-1 0,1 0,0 0,0 0,0-1,0 1,0-1,0 0,0 0,0 0,0 0,0 0,4-1,-5 1,0-1,0 1,0 0,0-1,0 1,-1-1,1 0,0 0,0 0,0 0,0 0,-1 0,1 0,-1 0,1-1,-1 1,1 0,-1-1,0 1,1-1,-1 0,0 0,0 1,0-1,-1 0,1 0,0 0,-1 0,1 0,-1 0,0 0,1 0,-1 0,0 0,0-3,-1 3,0 0,0 0,0 0,0 0,0 1,0-1,0 0,0 0,-1 1,1-1,0 1,-1 0,0-1,1 1,-1 0,0 0,1 0,-1 0,0 0,0 0,0 0,0 1,0-1,0 1,0 0,0-1,0 1,0 0,0 0,0 0,0 0,-4 1,-3 0,1 0,-1 0,1 0,0 1,0 1,-15 5,22-8,-1 1,1-1,-1 1,1-1,-1 1,1 0,-1 0,1 0,0 0,0 0,-1 0,1 0,0 0,0 0,0 1,0-1,0 0,0 1,0-1,1 1,-1-1,1 1,-1-1,1 1,-1 1,2-2,0 1,0-1,0 0,0 0,1 0,-1 1,0-1,1-1,-1 1,1 0,-1 0,1 0,-1-1,1 1,-1-1,1 1,0-1,-1 0,1 1,0-1,-1 0,1 0,0 0,2-1,2 1,0 0,1-1,-1 1,0-1,0-1,0 1,0-1,0 0,0-1,0 1,-1-1,1 0,-1-1,0 1,0-1,0 0,-1 0,6-6,3-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8:45:33.14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223 2,'-57'-1,"-62"2,117-1,0 1,0-1,0 1,0-1,0 1,0-1,1 1,-1 0,0 0,1 0,-1 0,0 0,1 0,-1 1,1-1,0 0,-1 1,1-1,0 1,0 0,0-1,-1 3,0 1,0-1,1 0,0 1,0-1,0 1,0 0,1-1,-1 1,2 7,-1-7,0-1,0 1,1 0,-1-1,1 1,1-1,-1 1,0-1,1 0,0 1,0-1,0 0,1 0,-1 0,1-1,0 1,0-1,0 1,1-1,6 5,-4-6,-1 1,1-1,0-1,0 1,-1-1,1 0,0-1,0 1,0-1,0 0,0-1,0 1,0-1,0-1,0 1,10-4,-12 3,1-1,-1 1,0-1,0 0,0 0,0 0,-1 0,1-1,-1 0,0 1,0-1,0 0,-1-1,1 1,-1 0,0-1,0 1,-1-1,1 0,0-7,0 5,-2 0,1-1,-1 1,0-1,-1 1,-2-12,3 18,0 0,0 0,0-1,0 1,0 0,-1 0,1 0,0 0,-1 0,1 0,-1 0,1 0,-1 0,1 0,-1 0,0 1,1-1,-1 0,0 0,0 1,0-1,0 0,1 1,-1-1,0 1,0-1,0 1,0-1,0 1,-1 0,1-1,0 1,0 0,0 0,0 0,0 0,0 0,0 0,0 0,0 0,0 1,-1-1,1 0,0 1,0-1,0 0,0 1,0-1,1 1,-1 0,0-1,0 1,0 0,0 0,-6 6,1 1,0-1,1 1,0 0,0 1,1-1,0 1,-3 12,8-18,8-8,7-12,12-46,-25 77,-2 14,-1-1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13:04.56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7T13:56:28.069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48:52.919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5601 192,'-20'1,"-1"2,1 0,-31 10,7-2,-204 63,179-49,0-3,-100 17,-99-16,241-21,-63 7,-33 0,-2154-9,2122-8,1-7,-161-37,-57-6,330 54,25 3,0 0,0-1,0-1,0-1,0 0,1-1,0-1,0 0,-29-17,-135-105,171 123,0 0,-1 0,0 1,1 0,-2 1,1 0,0 1,-19-3,-7 3,-46 2,53 2,1-2,0-2,-30-4,13-4,-1 3,0 1,-52 1,94 5,-1 1,1-1,-1-1,0 1,1-1,-1 1,1-1,-1-1,1 1,-1-1,1 1,0-1,0 0,0-1,-7-4,0-5</inkml:trace>
  <inkml:trace contextRef="#ctx0" brushRef="#br0" timeOffset="1378.43">1636 678,'0'10,"0"10,-3 11,-5 11,-7 11,-8 7,-4 3,1-3,0-4,5-9,3-9,4-8,5-8</inkml:trace>
  <inkml:trace contextRef="#ctx0" brushRef="#br0" timeOffset="2248.9">1987 600,'-3'32,"-1"0,-2-1,-1 0,-2 0,-1-1,-16 34,2-2,-148 544,103-335,61-238,2 0,1 0,1 1,3 0,2 49,0-79,-1-10,0-6</inkml:trace>
  <inkml:trace contextRef="#ctx0" brushRef="#br0" timeOffset="4664.26">2065 814,'125'2,"137"-4,-179-7,-50 4,67 0,-89 5,-1 1,1 0,-1 1,1 0,-1 1,0 0,0 1,0 0,-1 0,15 9,-22-11,0-1,0 0,0 1,0-1,0 1,0 0,0-1,-1 1,1 0,-1 0,0 0,1 0,-1 1,0-1,0 0,0 0,0 1,-1-1,1 1,-1-1,1 0,-1 1,0-1,0 1,0-1,0 1,0-1,-1 1,1-1,-1 1,1-1,-1 0,0 1,0-1,0 0,0 0,-1 0,1 0,-1 0,1 0,-1 0,-3 3,-2 3,-1 0,0-1,0 0,0-1,-1 0,0 0,0 0,-19 7,-1-6,0-2,-1-1,0-1,0-1,-55-5,47 2,114-1,70 3,-126 0,0 2,-1 0,1 1,-1 1,24 9,-5-2,-29-10,0 0,0 1,0 1,15 8,-22-11,1 1,-1-1,0 1,0 0,0 0,0 0,-1 0,1 1,0-1,-1 0,0 1,1-1,-1 1,0-1,0 1,0-1,-1 1,1 0,-1 0,1 5,-1 14,0 0,-2 0,0 0,-1 0,-2-1,0 1,-1-1,-1 0,-12 24,12-30,-1 0,0-1,-1 0,-1 0,0-1,-1-1,0 1,-1-2,0 0,-1 0,0-1,-28 16,27-21,1-2,-1 1,0-2,0 0,-1 0,1-2,0 0,0 0,-21-4,-19 1,-11 4,38 1,0-2,0 0,0-2,0-1,1-2,-30-7,34 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8T17:51:17.43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1</TotalTime>
  <Pages>1</Pages>
  <Words>773</Words>
  <Characters>4254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n Pereiras</dc:creator>
  <cp:keywords/>
  <dc:description/>
  <cp:lastModifiedBy>Julian Pereiras</cp:lastModifiedBy>
  <cp:revision>11</cp:revision>
  <dcterms:created xsi:type="dcterms:W3CDTF">2020-09-24T16:55:00Z</dcterms:created>
  <dcterms:modified xsi:type="dcterms:W3CDTF">2020-09-28T20:28:00Z</dcterms:modified>
</cp:coreProperties>
</file>